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1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62C822" w14:textId="77777777" w:rsidTr="005A41AA">
        <w:trPr>
          <w:trHeight w:val="161"/>
          <w:jc w:val="center"/>
        </w:trPr>
        <w:tc>
          <w:tcPr>
            <w:tcW w:w="510" w:type="dxa"/>
          </w:tcPr>
          <w:p w14:paraId="70C376FF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5B8F9B8" w14:textId="1F87A930" w:rsidR="00555726" w:rsidRPr="004A3A00" w:rsidRDefault="0072232F" w:rsidP="00256DB4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فصل شش: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خط و معادله خط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 و دوم: معادله خط و شیب خط و عرض از مبد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7450BCAA" w14:textId="77777777" w:rsidR="00555726" w:rsidRPr="004A3A00" w:rsidRDefault="00555726" w:rsidP="00256DB4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6341022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A49C49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C2A5F49" w14:textId="2FCF8492" w:rsidR="00555726" w:rsidRPr="004A3A00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040" w:dyaOrig="300" w14:anchorId="522CB9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5pt" o:ole="">
                  <v:imagedata r:id="rId7" o:title=""/>
                </v:shape>
                <o:OLEObject Type="Embed" ProgID="Equation.DSMT4" ShapeID="_x0000_i1025" DrawAspect="Content" ObjectID="_1787861917" r:id="rId8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.                                                                                      (گیلان401) </w:t>
            </w:r>
          </w:p>
          <w:p w14:paraId="10964C3D" w14:textId="56667AF5" w:rsidR="00555726" w:rsidRPr="004A3A00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شیب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940" w:dyaOrig="300" w14:anchorId="18C35EF8">
                <v:shape id="_x0000_i1026" type="#_x0000_t75" style="width:46.5pt;height:15pt" o:ole="">
                  <v:imagedata r:id="rId9" o:title=""/>
                </v:shape>
                <o:OLEObject Type="Embed" ProgID="Equation.DSMT4" ShapeID="_x0000_i1026" DrawAspect="Content" ObjectID="_1787861918" r:id="rId10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ط برابر 2- است.                                                                                                       (تهران401)</w:t>
            </w:r>
          </w:p>
          <w:p w14:paraId="70F77608" w14:textId="5B55B2CE" w:rsidR="00555726" w:rsidRPr="004A3A00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نقطة </w:t>
            </w:r>
            <w:r w:rsidR="00555726" w:rsidRPr="004A3A00">
              <w:rPr>
                <w:b/>
                <w:bCs/>
                <w:i/>
                <w:position w:val="-30"/>
                <w:sz w:val="24"/>
                <w:szCs w:val="24"/>
              </w:rPr>
              <w:object w:dxaOrig="940" w:dyaOrig="740" w14:anchorId="1A1F1BA0">
                <v:shape id="_x0000_i1027" type="#_x0000_t75" style="width:46.5pt;height:37.5pt" o:ole="">
                  <v:imagedata r:id="rId11" o:title=""/>
                </v:shape>
                <o:OLEObject Type="Embed" ProgID="Equation.DSMT4" ShapeID="_x0000_i1027" DrawAspect="Content" ObjectID="_1787861919" r:id="rId12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وی خط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00" w14:anchorId="36738033">
                <v:shape id="_x0000_i1028" type="#_x0000_t75" style="width:37.5pt;height:15pt" o:ole="">
                  <v:imagedata r:id="rId13" o:title=""/>
                </v:shape>
                <o:OLEObject Type="Embed" ProgID="Equation.DSMT4" ShapeID="_x0000_i1028" DrawAspect="Content" ObjectID="_1787861920" r:id="rId14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قرار دارد.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همدان401) </w:t>
            </w:r>
          </w:p>
          <w:p w14:paraId="607801BF" w14:textId="51334200" w:rsidR="00555726" w:rsidRPr="004A3A00" w:rsidRDefault="00165180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420" w:dyaOrig="740" w14:anchorId="0809EB6A">
                <v:shape id="_x0000_i1029" type="#_x0000_t75" style="width:21pt;height:37.5pt" o:ole="">
                  <v:imagedata r:id="rId15" o:title=""/>
                </v:shape>
                <o:OLEObject Type="Embed" ProgID="Equation.DSMT4" ShapeID="_x0000_i1029" DrawAspect="Content" ObjectID="_1787861921" r:id="rId16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999" w:dyaOrig="300" w14:anchorId="7F98EE89">
                <v:shape id="_x0000_i1030" type="#_x0000_t75" style="width:49.5pt;height:15pt" o:ole="">
                  <v:imagedata r:id="rId17" o:title=""/>
                </v:shape>
                <o:OLEObject Type="Embed" ProgID="Equation.DSMT4" ShapeID="_x0000_i1030" DrawAspect="Content" ObjectID="_1787861922" r:id="rId18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قرار دارد.                                                                                           (کردستان401) </w:t>
            </w:r>
          </w:p>
          <w:p w14:paraId="3677D903" w14:textId="7C58B062" w:rsidR="001119CF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540" w:dyaOrig="740" w14:anchorId="68F032E6">
                <v:shape id="_x0000_i1031" type="#_x0000_t75" style="width:27pt;height:37.5pt" o:ole="">
                  <v:imagedata r:id="rId19" o:title=""/>
                </v:shape>
                <o:OLEObject Type="Embed" ProgID="Equation.DSMT4" ShapeID="_x0000_i1031" DrawAspect="Content" ObjectID="_1787861923" r:id="rId20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60" w:dyaOrig="300" w14:anchorId="61DD82BC">
                <v:shape id="_x0000_i1032" type="#_x0000_t75" style="width:52.5pt;height:15pt" o:ole="">
                  <v:imagedata r:id="rId21" o:title=""/>
                </v:shape>
                <o:OLEObject Type="Embed" ProgID="Equation.DSMT4" ShapeID="_x0000_i1032" DrawAspect="Content" ObjectID="_1787861924" r:id="rId22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.</w:t>
            </w:r>
            <w:r w:rsidR="001119CF" w:rsidRPr="004A3A00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53094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(خ جنوبی402) </w:t>
            </w:r>
          </w:p>
          <w:p w14:paraId="76E7EB81" w14:textId="7C700C06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) خط به معادله 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20" w:dyaOrig="300" w14:anchorId="29040458">
                <v:shape id="_x0000_i1033" type="#_x0000_t75" style="width:51pt;height:15pt" o:ole="">
                  <v:imagedata r:id="rId23" o:title=""/>
                </v:shape>
                <o:OLEObject Type="Embed" ProgID="Equation.DSMT4" ShapeID="_x0000_i1033" DrawAspect="Content" ObjectID="_1787861925" r:id="rId24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ز مبدا مختصات می‌گذرد.                                                                              (البرز401) </w:t>
            </w:r>
          </w:p>
          <w:p w14:paraId="28680B83" w14:textId="692EE2E5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8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4A3A00">
              <w:rPr>
                <w:b/>
                <w:bCs/>
                <w:i/>
                <w:position w:val="-6"/>
                <w:sz w:val="24"/>
                <w:szCs w:val="24"/>
              </w:rPr>
              <w:object w:dxaOrig="680" w:dyaOrig="260" w14:anchorId="1A276024">
                <v:shape id="_x0000_i1034" type="#_x0000_t75" style="width:34.5pt;height:13.5pt" o:ole="">
                  <v:imagedata r:id="rId25" o:title=""/>
                </v:shape>
                <o:OLEObject Type="Embed" ProgID="Equation.DSMT4" ShapeID="_x0000_i1034" DrawAspect="Content" ObjectID="_1787861926" r:id="rId26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2 است.                                                                                                (مازندران 401) </w:t>
            </w:r>
          </w:p>
          <w:p w14:paraId="3A8E7410" w14:textId="50DC604C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دو خط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00" w14:anchorId="739FF315">
                <v:shape id="_x0000_i1035" type="#_x0000_t75" style="width:60.75pt;height:15pt" o:ole="">
                  <v:imagedata r:id="rId27" o:title=""/>
                </v:shape>
                <o:OLEObject Type="Embed" ProgID="Equation.DSMT4" ShapeID="_x0000_i1035" DrawAspect="Content" ObjectID="_1787861927" r:id="rId28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ب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00" w14:anchorId="5A3D5AB3">
                <v:shape id="_x0000_i1036" type="#_x0000_t75" style="width:61.5pt;height:15pt" o:ole="">
                  <v:imagedata r:id="rId29" o:title=""/>
                </v:shape>
                <o:OLEObject Type="Embed" ProgID="Equation.DSMT4" ShapeID="_x0000_i1036" DrawAspect="Content" ObjectID="_1787861928" r:id="rId30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 هم موازیند.                                                                          (اردبیل401) </w:t>
            </w:r>
          </w:p>
          <w:p w14:paraId="06074AA1" w14:textId="06607E42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فاصلة نقطه از مبدأ را عرض از مبدأ می</w:t>
            </w:r>
            <w:r w:rsidR="0016518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‌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امند.                                                                                             (زنجان401) </w:t>
            </w:r>
          </w:p>
          <w:p w14:paraId="60C6BA88" w14:textId="5E61C329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00" w14:anchorId="7ECD586B">
                <v:shape id="_x0000_i1037" type="#_x0000_t75" style="width:28.5pt;height:15pt" o:ole="">
                  <v:imagedata r:id="rId31" o:title=""/>
                </v:shape>
                <o:OLEObject Type="Embed" ProgID="Equation.DSMT4" ShapeID="_x0000_i1037" DrawAspect="Content" ObjectID="_1787861929" r:id="rId32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وازی محور عرض‌هاست.                                                                                                 (خراسان‌شمالی401)</w:t>
            </w:r>
          </w:p>
          <w:p w14:paraId="6189187B" w14:textId="107C8D29" w:rsidR="00555726" w:rsidRPr="004A3A00" w:rsidRDefault="004A3A0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شرط موازی بودن دو خط آن است که شیب‌های آنها با هم برابر باشد.                                                         (ایلام401)</w:t>
            </w:r>
          </w:p>
          <w:p w14:paraId="1A162B2E" w14:textId="508E857A" w:rsidR="00165180" w:rsidRPr="004A3A00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EA023C" w:rsidRPr="004A3A00">
              <w:rPr>
                <w:i/>
                <w:position w:val="-10"/>
              </w:rPr>
              <w:object w:dxaOrig="620" w:dyaOrig="260" w14:anchorId="7267264B">
                <v:shape id="_x0000_i1038" type="#_x0000_t75" style="width:31.5pt;height:13.5pt" o:ole="">
                  <v:imagedata r:id="rId33" o:title=""/>
                </v:shape>
                <o:OLEObject Type="Embed" ProgID="Equation.DSMT4" ShapeID="_x0000_i1038" DrawAspect="Content" ObjectID="_1787861930" r:id="rId34"/>
              </w:objec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                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تهران402) </w:t>
            </w:r>
          </w:p>
          <w:p w14:paraId="3C97D60D" w14:textId="294E0B38" w:rsidR="005C3C5E" w:rsidRPr="004A3A00" w:rsidRDefault="005C3C5E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خط</w:t>
            </w:r>
            <w:r w:rsidR="004A5E7B" w:rsidRPr="004A3A00">
              <w:rPr>
                <w:i/>
                <w:position w:val="-6"/>
              </w:rPr>
              <w:object w:dxaOrig="580" w:dyaOrig="260" w14:anchorId="78620687">
                <v:shape id="_x0000_i1039" type="#_x0000_t75" style="width:28.5pt;height:13.5pt" o:ole="">
                  <v:imagedata r:id="rId35" o:title=""/>
                </v:shape>
                <o:OLEObject Type="Embed" ProgID="Equation.DSMT4" ShapeID="_x0000_i1039" DrawAspect="Content" ObjectID="_1787861931" r:id="rId36"/>
              </w:object>
            </w:r>
            <w:r w:rsidR="004A5E7B" w:rsidRPr="004A3A00">
              <w:rPr>
                <w:rFonts w:hint="cs"/>
                <w:i/>
                <w:rtl/>
              </w:rPr>
              <w:t xml:space="preserve">، 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حور طولها عمود است.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زنجان 402) </w:t>
            </w:r>
          </w:p>
          <w:p w14:paraId="42EEEE83" w14:textId="62B7DE0F" w:rsidR="00165180" w:rsidRPr="004A3A00" w:rsidRDefault="009802D8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 خط</w:t>
            </w:r>
            <w:r w:rsidR="00E33A1C" w:rsidRPr="004A3A00">
              <w:rPr>
                <w:i/>
                <w:position w:val="-10"/>
              </w:rPr>
              <w:object w:dxaOrig="1040" w:dyaOrig="300" w14:anchorId="05A35864">
                <v:shape id="_x0000_i1040" type="#_x0000_t75" style="width:52.5pt;height:15pt" o:ole="">
                  <v:imagedata r:id="rId37" o:title=""/>
                </v:shape>
                <o:OLEObject Type="Embed" ProgID="Equation.DSMT4" ShapeID="_x0000_i1040" DrawAspect="Content" ObjectID="_1787861932" r:id="rId38"/>
              </w:objec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رسم کنیم از مبدأ مختصات عبور نمی‌کند. 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همدان402) </w:t>
            </w:r>
          </w:p>
        </w:tc>
      </w:tr>
      <w:tr w:rsidR="00555726" w:rsidRPr="00555726" w14:paraId="62C9DC1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FFBDDCB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33BFF8" w14:textId="12678748" w:rsidR="00555726" w:rsidRPr="00555726" w:rsidRDefault="004A5E7B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عرض نقطه‌ای از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26C60772">
                <v:shape id="_x0000_i1041" type="#_x0000_t75" style="width:40.5pt;height:31.5pt" o:ole="">
                  <v:imagedata r:id="rId39" o:title=""/>
                </v:shape>
                <o:OLEObject Type="Embed" ProgID="Equation.DSMT4" ShapeID="_x0000_i1041" DrawAspect="Content" ObjectID="_1787861933" r:id="rId4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طول آن 8 باشد کدام گزینه است؟                  (گیلان 401) </w:t>
            </w:r>
          </w:p>
          <w:p w14:paraId="445846CA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         2) 2-                                         3) صفر                                                     4) 6   </w:t>
            </w:r>
          </w:p>
          <w:p w14:paraId="09A087FB" w14:textId="0B7731C9" w:rsidR="00555726" w:rsidRPr="00555726" w:rsidRDefault="004A5E7B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تهران401)</w:t>
            </w:r>
          </w:p>
          <w:p w14:paraId="6E8D5E6E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16185C96">
                <v:shape id="_x0000_i1042" type="#_x0000_t75" style="width:49.5pt;height:15pt" o:ole="">
                  <v:imagedata r:id="rId41" o:title=""/>
                </v:shape>
                <o:OLEObject Type="Embed" ProgID="Equation.DSMT4" ShapeID="_x0000_i1042" DrawAspect="Content" ObjectID="_1787861934" r:id="rId4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20" w:dyaOrig="300" w14:anchorId="3FA49480">
                <v:shape id="_x0000_i1043" type="#_x0000_t75" style="width:51pt;height:15pt" o:ole="">
                  <v:imagedata r:id="rId43" o:title=""/>
                </v:shape>
                <o:OLEObject Type="Embed" ProgID="Equation.DSMT4" ShapeID="_x0000_i1043" DrawAspect="Content" ObjectID="_1787861935" r:id="rId4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27E1BA35">
                <v:shape id="_x0000_i1044" type="#_x0000_t75" style="width:37.5pt;height:15pt" o:ole="">
                  <v:imagedata r:id="rId45" o:title=""/>
                </v:shape>
                <o:OLEObject Type="Embed" ProgID="Equation.DSMT4" ShapeID="_x0000_i1044" DrawAspect="Content" ObjectID="_1787861936" r:id="rId4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19B15694">
                <v:shape id="_x0000_i1045" type="#_x0000_t75" style="width:36.75pt;height:15pt" o:ole="">
                  <v:imagedata r:id="rId47" o:title=""/>
                </v:shape>
                <o:OLEObject Type="Embed" ProgID="Equation.DSMT4" ShapeID="_x0000_i1045" DrawAspect="Content" ObjectID="_1787861937" r:id="rId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406C8F48" w14:textId="62212DE1" w:rsidR="00555726" w:rsidRPr="00555726" w:rsidRDefault="004A5E7B" w:rsidP="00256DB4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کدام یک از نقاط زیر روی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43531EA4">
                <v:shape id="_x0000_i1046" type="#_x0000_t75" style="width:58.5pt;height:15pt" o:ole="">
                  <v:imagedata r:id="rId49" o:title=""/>
                </v:shape>
                <o:OLEObject Type="Embed" ProgID="Equation.DSMT4" ShapeID="_x0000_i1046" DrawAspect="Content" ObjectID="_1787861938" r:id="rId50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خط قرار دارد؟ (قم401)</w:t>
            </w:r>
          </w:p>
          <w:p w14:paraId="1FC19799" w14:textId="77777777" w:rsidR="00555726" w:rsidRPr="00555726" w:rsidRDefault="00555726" w:rsidP="00256DB4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20" w:dyaOrig="740" w14:anchorId="66CB603A">
                <v:shape id="_x0000_i1047" type="#_x0000_t75" style="width:21pt;height:37.5pt" o:ole="">
                  <v:imagedata r:id="rId51" o:title=""/>
                </v:shape>
                <o:OLEObject Type="Embed" ProgID="Equation.DSMT4" ShapeID="_x0000_i1047" DrawAspect="Content" ObjectID="_1787861939" r:id="rId52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23378B6E">
                <v:shape id="_x0000_i1048" type="#_x0000_t75" style="width:19.5pt;height:37.5pt" o:ole="">
                  <v:imagedata r:id="rId53" o:title=""/>
                </v:shape>
                <o:OLEObject Type="Embed" ProgID="Equation.DSMT4" ShapeID="_x0000_i1048" DrawAspect="Content" ObjectID="_1787861940" r:id="rId54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60" w:dyaOrig="740" w14:anchorId="24ECC631">
                <v:shape id="_x0000_i1049" type="#_x0000_t75" style="width:28.5pt;height:37.5pt" o:ole="">
                  <v:imagedata r:id="rId55" o:title=""/>
                </v:shape>
                <o:OLEObject Type="Embed" ProgID="Equation.DSMT4" ShapeID="_x0000_i1049" DrawAspect="Content" ObjectID="_1787861941" r:id="rId56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40" w:dyaOrig="740" w14:anchorId="2A7C075D">
                <v:shape id="_x0000_i1050" type="#_x0000_t75" style="width:27pt;height:37.5pt" o:ole="">
                  <v:imagedata r:id="rId57" o:title=""/>
                </v:shape>
                <o:OLEObject Type="Embed" ProgID="Equation.DSMT4" ShapeID="_x0000_i1050" DrawAspect="Content" ObjectID="_1787861942" r:id="rId58"/>
              </w:object>
            </w:r>
          </w:p>
          <w:p w14:paraId="357BE834" w14:textId="653A0256" w:rsidR="00555726" w:rsidRPr="004A681C" w:rsidRDefault="00555726" w:rsidP="00256DB4">
            <w:pPr>
              <w:tabs>
                <w:tab w:val="left" w:pos="2931"/>
                <w:tab w:val="left" w:pos="8610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</w:pPr>
            <w:r w:rsidRPr="004A681C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7152" behindDoc="1" locked="0" layoutInCell="1" allowOverlap="1" wp14:anchorId="7135AB80" wp14:editId="38470B64">
                  <wp:simplePos x="0" y="0"/>
                  <wp:positionH relativeFrom="column">
                    <wp:posOffset>683895</wp:posOffset>
                  </wp:positionH>
                  <wp:positionV relativeFrom="paragraph">
                    <wp:posOffset>348615</wp:posOffset>
                  </wp:positionV>
                  <wp:extent cx="845820" cy="822960"/>
                  <wp:effectExtent l="0" t="0" r="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20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681C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8176" behindDoc="1" locked="0" layoutInCell="1" allowOverlap="1" wp14:anchorId="5256F800" wp14:editId="188CC6C9">
                  <wp:simplePos x="0" y="0"/>
                  <wp:positionH relativeFrom="column">
                    <wp:posOffset>2162175</wp:posOffset>
                  </wp:positionH>
                  <wp:positionV relativeFrom="paragraph">
                    <wp:posOffset>325755</wp:posOffset>
                  </wp:positionV>
                  <wp:extent cx="890905" cy="822788"/>
                  <wp:effectExtent l="0" t="0" r="4445" b="0"/>
                  <wp:wrapNone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Picture 64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905" cy="822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681C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9200" behindDoc="1" locked="0" layoutInCell="1" allowOverlap="1" wp14:anchorId="393544E0" wp14:editId="6BB2BD1F">
                  <wp:simplePos x="0" y="0"/>
                  <wp:positionH relativeFrom="column">
                    <wp:posOffset>3435350</wp:posOffset>
                  </wp:positionH>
                  <wp:positionV relativeFrom="paragraph">
                    <wp:posOffset>292735</wp:posOffset>
                  </wp:positionV>
                  <wp:extent cx="935990" cy="838200"/>
                  <wp:effectExtent l="0" t="0" r="0" b="0"/>
                  <wp:wrapNone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Picture 65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599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681C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700224" behindDoc="1" locked="0" layoutInCell="1" allowOverlap="1" wp14:anchorId="571FA691" wp14:editId="430E3FA1">
                  <wp:simplePos x="0" y="0"/>
                  <wp:positionH relativeFrom="column">
                    <wp:posOffset>5324475</wp:posOffset>
                  </wp:positionH>
                  <wp:positionV relativeFrom="paragraph">
                    <wp:posOffset>294640</wp:posOffset>
                  </wp:positionV>
                  <wp:extent cx="960120" cy="876300"/>
                  <wp:effectExtent l="0" t="0" r="0" b="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Picture 66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 w:rsidRPr="004A681C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Pr="004A681C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شیب کدام یک از خط های زیر مثبت است؟</w:t>
            </w:r>
            <w:r w:rsidRPr="004A681C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t>(البرز401)</w:t>
            </w:r>
          </w:p>
          <w:p w14:paraId="6D87E8D5" w14:textId="77777777" w:rsidR="00555726" w:rsidRPr="00555726" w:rsidRDefault="00555726" w:rsidP="00256DB4">
            <w:pPr>
              <w:tabs>
                <w:tab w:val="left" w:pos="2931"/>
                <w:tab w:val="left" w:pos="8610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</w:p>
          <w:p w14:paraId="11FC1A55" w14:textId="77777777" w:rsidR="00555726" w:rsidRPr="00555726" w:rsidRDefault="00555726" w:rsidP="00256DB4">
            <w:pPr>
              <w:tabs>
                <w:tab w:val="left" w:pos="2931"/>
                <w:tab w:val="center" w:pos="5069"/>
                <w:tab w:val="left" w:pos="7391"/>
              </w:tabs>
              <w:spacing w:after="16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4) </w:t>
            </w:r>
          </w:p>
          <w:p w14:paraId="0F8AF889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053D5CFF" w14:textId="77777777" w:rsidR="00ED5688" w:rsidRPr="00555726" w:rsidRDefault="00ED5688" w:rsidP="00ED5688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فارس 401)</w:t>
            </w:r>
          </w:p>
          <w:p w14:paraId="1E2542EF" w14:textId="77777777" w:rsidR="00ED5688" w:rsidRPr="00555726" w:rsidRDefault="00ED5688" w:rsidP="00ED5688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80" w:dyaOrig="260" w14:anchorId="135D7E48">
                <v:shape id="_x0000_i1051" type="#_x0000_t75" style="width:34.5pt;height:13.5pt" o:ole="">
                  <v:imagedata r:id="rId63" o:title=""/>
                </v:shape>
                <o:OLEObject Type="Embed" ProgID="Equation.DSMT4" ShapeID="_x0000_i1051" DrawAspect="Content" ObjectID="_1787861943" r:id="rId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00" w14:anchorId="04C24F2D">
                <v:shape id="_x0000_i1052" type="#_x0000_t75" style="width:28.5pt;height:15pt" o:ole="">
                  <v:imagedata r:id="rId65" o:title=""/>
                </v:shape>
                <o:OLEObject Type="Embed" ProgID="Equation.DSMT4" ShapeID="_x0000_i1052" DrawAspect="Content" ObjectID="_1787861944" r:id="rId6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2D641B9C">
                <v:shape id="_x0000_i1053" type="#_x0000_t75" style="width:36.75pt;height:15pt" o:ole="">
                  <v:imagedata r:id="rId67" o:title=""/>
                </v:shape>
                <o:OLEObject Type="Embed" ProgID="Equation.DSMT4" ShapeID="_x0000_i1053" DrawAspect="Content" ObjectID="_1787861945" r:id="rId6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7483F43A">
                <v:shape id="_x0000_i1054" type="#_x0000_t75" style="width:30pt;height:15pt" o:ole="">
                  <v:imagedata r:id="rId69" o:title=""/>
                </v:shape>
                <o:OLEObject Type="Embed" ProgID="Equation.DSMT4" ShapeID="_x0000_i1054" DrawAspect="Content" ObjectID="_1787861946" r:id="rId70"/>
              </w:object>
            </w:r>
          </w:p>
          <w:p w14:paraId="7C664478" w14:textId="77777777" w:rsidR="00ED5688" w:rsidRPr="00555726" w:rsidRDefault="00ED5688" w:rsidP="00ED5688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260" w:dyaOrig="300" w14:anchorId="37C0D98A">
                <v:shape id="_x0000_i1055" type="#_x0000_t75" style="width:63pt;height:15pt" o:ole="">
                  <v:imagedata r:id="rId71" o:title=""/>
                </v:shape>
                <o:OLEObject Type="Embed" ProgID="Equation.DSMT4" ShapeID="_x0000_i1055" DrawAspect="Content" ObjectID="_1787861947" r:id="rId7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یزد401)   </w:t>
            </w:r>
          </w:p>
          <w:p w14:paraId="03D5C5EC" w14:textId="1F048D62" w:rsidR="00256DB4" w:rsidRDefault="00ED5688" w:rsidP="00ED5688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9                                          2) 4                                          3) 3                                                   4) 12</w:t>
            </w:r>
          </w:p>
          <w:p w14:paraId="697496F6" w14:textId="77777777" w:rsidR="001C73BB" w:rsidRPr="00555726" w:rsidRDefault="001C73BB" w:rsidP="001C73BB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، با خط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731206E0">
                <v:shape id="_x0000_i1056" type="#_x0000_t75" style="width:52.5pt;height:15pt" o:ole="">
                  <v:imagedata r:id="rId73" o:title=""/>
                </v:shape>
                <o:OLEObject Type="Embed" ProgID="Equation.DSMT4" ShapeID="_x0000_i1056" DrawAspect="Content" ObjectID="_1787861948" r:id="rId7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است؟ (آذ...شرقی401)</w:t>
            </w:r>
          </w:p>
          <w:p w14:paraId="0CB0BB67" w14:textId="2C36CECB" w:rsidR="001C73BB" w:rsidRDefault="001C73BB" w:rsidP="001C73BB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159EC2E1">
                <v:shape id="_x0000_i1057" type="#_x0000_t75" style="width:37.5pt;height:15pt" o:ole="">
                  <v:imagedata r:id="rId75" o:title=""/>
                </v:shape>
                <o:OLEObject Type="Embed" ProgID="Equation.DSMT4" ShapeID="_x0000_i1057" DrawAspect="Content" ObjectID="_1787861949" r:id="rId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06A6DCD3">
                <v:shape id="_x0000_i1058" type="#_x0000_t75" style="width:40.5pt;height:31.5pt" o:ole="">
                  <v:imagedata r:id="rId77" o:title=""/>
                </v:shape>
                <o:OLEObject Type="Embed" ProgID="Equation.DSMT4" ShapeID="_x0000_i1058" DrawAspect="Content" ObjectID="_1787861950" r:id="rId7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4A724F23">
                <v:shape id="_x0000_i1059" type="#_x0000_t75" style="width:28.5pt;height:15pt" o:ole="">
                  <v:imagedata r:id="rId79" o:title=""/>
                </v:shape>
                <o:OLEObject Type="Embed" ProgID="Equation.DSMT4" ShapeID="_x0000_i1059" DrawAspect="Content" ObjectID="_1787861951" r:id="rId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1E52CC4E">
                <v:shape id="_x0000_i1060" type="#_x0000_t75" style="width:37.5pt;height:15pt" o:ole="">
                  <v:imagedata r:id="rId81" o:title=""/>
                </v:shape>
                <o:OLEObject Type="Embed" ProgID="Equation.DSMT4" ShapeID="_x0000_i1060" DrawAspect="Content" ObjectID="_1787861952" r:id="rId8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1D002CC3" w14:textId="77777777" w:rsidR="0022751A" w:rsidRPr="00555726" w:rsidRDefault="0022751A" w:rsidP="0022751A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 از مبدأ مختصات می‌گذرد؟     (اردبیل401) </w:t>
            </w:r>
          </w:p>
          <w:p w14:paraId="4DA81BBC" w14:textId="7DDF4D62" w:rsidR="0022751A" w:rsidRPr="00555726" w:rsidRDefault="0022751A" w:rsidP="0022751A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453CDAE8">
                <v:shape id="_x0000_i1061" type="#_x0000_t75" style="width:49.5pt;height:15pt" o:ole="">
                  <v:imagedata r:id="rId41" o:title=""/>
                </v:shape>
                <o:OLEObject Type="Embed" ProgID="Equation.DSMT4" ShapeID="_x0000_i1061" DrawAspect="Content" ObjectID="_1787861953" r:id="rId8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4AA6C76E">
                <v:shape id="_x0000_i1062" type="#_x0000_t75" style="width:61.5pt;height:15pt" o:ole="">
                  <v:imagedata r:id="rId84" o:title=""/>
                </v:shape>
                <o:OLEObject Type="Embed" ProgID="Equation.DSMT4" ShapeID="_x0000_i1062" DrawAspect="Content" ObjectID="_1787861954" r:id="rId8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7B3D95EF">
                <v:shape id="_x0000_i1063" type="#_x0000_t75" style="width:37.5pt;height:15pt" o:ole="">
                  <v:imagedata r:id="rId86" o:title=""/>
                </v:shape>
                <o:OLEObject Type="Embed" ProgID="Equation.DSMT4" ShapeID="_x0000_i1063" DrawAspect="Content" ObjectID="_1787861955" r:id="rId8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04ADDCE7">
                <v:shape id="_x0000_i1064" type="#_x0000_t75" style="width:30pt;height:15pt" o:ole="">
                  <v:imagedata r:id="rId69" o:title=""/>
                </v:shape>
                <o:OLEObject Type="Embed" ProgID="Equation.DSMT4" ShapeID="_x0000_i1064" DrawAspect="Content" ObjectID="_1787861956" r:id="rId88"/>
              </w:object>
            </w:r>
          </w:p>
          <w:p w14:paraId="49BF0D48" w14:textId="77777777" w:rsidR="001C73BB" w:rsidRPr="00555726" w:rsidRDefault="001C73BB" w:rsidP="001C73BB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6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دو خط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03BEFB6E">
                <v:shape id="_x0000_i1070" type="#_x0000_t75" style="width:28.5pt;height:15pt" o:ole="">
                  <v:imagedata r:id="rId89" o:title=""/>
                </v:shape>
                <o:OLEObject Type="Embed" ProgID="Equation.DSMT4" ShapeID="_x0000_i1070" DrawAspect="Content" ObjectID="_1787861957" r:id="rId9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50C04AA8">
                <v:shape id="_x0000_i1071" type="#_x0000_t75" style="width:36.75pt;height:15pt" o:ole="">
                  <v:imagedata r:id="rId91" o:title=""/>
                </v:shape>
                <o:OLEObject Type="Embed" ProgID="Equation.DSMT4" ShapeID="_x0000_i1071" DrawAspect="Content" ObjectID="_1787861958" r:id="rId9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نقطة است؟     (کرمان401) </w:t>
            </w:r>
          </w:p>
          <w:p w14:paraId="416D689C" w14:textId="77777777" w:rsidR="001C73BB" w:rsidRDefault="001C73BB" w:rsidP="001C73BB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7BFCE27F">
                <v:shape id="_x0000_i1072" type="#_x0000_t75" style="width:27pt;height:37.5pt" o:ole="">
                  <v:imagedata r:id="rId93" o:title=""/>
                </v:shape>
                <o:OLEObject Type="Embed" ProgID="Equation.DSMT4" ShapeID="_x0000_i1072" DrawAspect="Content" ObjectID="_1787861959" r:id="rId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2F8A2FAD">
                <v:shape id="_x0000_i1073" type="#_x0000_t75" style="width:28.5pt;height:37.5pt" o:ole="">
                  <v:imagedata r:id="rId95" o:title=""/>
                </v:shape>
                <o:OLEObject Type="Embed" ProgID="Equation.DSMT4" ShapeID="_x0000_i1073" DrawAspect="Content" ObjectID="_1787861960" r:id="rId9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6353DE55">
                <v:shape id="_x0000_i1074" type="#_x0000_t75" style="width:27pt;height:37.5pt" o:ole="">
                  <v:imagedata r:id="rId97" o:title=""/>
                </v:shape>
                <o:OLEObject Type="Embed" ProgID="Equation.DSMT4" ShapeID="_x0000_i1074" DrawAspect="Content" ObjectID="_1787861961" r:id="rId9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4)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23853E98">
                <v:shape id="_x0000_i1075" type="#_x0000_t75" style="width:28.5pt;height:37.5pt" o:ole="">
                  <v:imagedata r:id="rId99" o:title=""/>
                </v:shape>
                <o:OLEObject Type="Embed" ProgID="Equation.DSMT4" ShapeID="_x0000_i1075" DrawAspect="Content" ObjectID="_1787861962" r:id="rId10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7B901B45" w14:textId="2FEBC9E2" w:rsidR="00555726" w:rsidRPr="00555726" w:rsidRDefault="00ED5688" w:rsidP="00ED5688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9440" behindDoc="1" locked="0" layoutInCell="1" allowOverlap="1" wp14:anchorId="3B1D9073" wp14:editId="14ABD696">
                  <wp:simplePos x="0" y="0"/>
                  <wp:positionH relativeFrom="column">
                    <wp:posOffset>-52070</wp:posOffset>
                  </wp:positionH>
                  <wp:positionV relativeFrom="paragraph">
                    <wp:posOffset>32385</wp:posOffset>
                  </wp:positionV>
                  <wp:extent cx="1613535" cy="1036320"/>
                  <wp:effectExtent l="0" t="0" r="571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) با توجه به شکل روبه‌رو علامت شیب و عرض از مبدأ به ترتیب از راست به چپ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کدام است؟(لرستان401)</w:t>
            </w:r>
          </w:p>
          <w:p w14:paraId="62730FB7" w14:textId="03ACA2B8" w:rsidR="00555726" w:rsidRPr="00555726" w:rsidRDefault="00ED5688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0464" behindDoc="1" locked="0" layoutInCell="1" allowOverlap="1" wp14:anchorId="1868BF13" wp14:editId="1F53FCD4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30480</wp:posOffset>
                      </wp:positionV>
                      <wp:extent cx="914400" cy="49530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1440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0539B9F" id="Straight Connector 26" o:spid="_x0000_s1026" style="position:absolute;left:0;text-align:left;flip:x;z-index:-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15pt,2.4pt" to="72.15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1) مثبت-منفی                                                    2) مثبت-مثبت</w:t>
            </w:r>
          </w:p>
          <w:p w14:paraId="732EBDD0" w14:textId="2B66F732" w:rsidR="00555726" w:rsidRPr="00555726" w:rsidRDefault="00256DB4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11488" behindDoc="1" locked="0" layoutInCell="1" allowOverlap="1" wp14:anchorId="41650FE8" wp14:editId="74171DAA">
                  <wp:simplePos x="0" y="0"/>
                  <wp:positionH relativeFrom="column">
                    <wp:posOffset>1562100</wp:posOffset>
                  </wp:positionH>
                  <wp:positionV relativeFrom="paragraph">
                    <wp:posOffset>205740</wp:posOffset>
                  </wp:positionV>
                  <wp:extent cx="1569720" cy="1188720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188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ثبت-منفی                                                   4) منفی-مثبت </w:t>
            </w:r>
          </w:p>
          <w:p w14:paraId="7B0469D8" w14:textId="12660453" w:rsidR="00555726" w:rsidRPr="00555726" w:rsidRDefault="001B1E6B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ا توجه به شکل مقدار </w: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 xml:space="preserve">b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در معادله‌ی خطی </w:t>
            </w:r>
          </w:p>
          <w:p w14:paraId="735D761B" w14:textId="6EC09813" w:rsidR="00555726" w:rsidRPr="00555726" w:rsidRDefault="009302A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3536" behindDoc="1" locked="0" layoutInCell="1" allowOverlap="1" wp14:anchorId="329F5F8A" wp14:editId="35D9FBFE">
                      <wp:simplePos x="0" y="0"/>
                      <wp:positionH relativeFrom="column">
                        <wp:posOffset>2244090</wp:posOffset>
                      </wp:positionH>
                      <wp:positionV relativeFrom="paragraph">
                        <wp:posOffset>88900</wp:posOffset>
                      </wp:positionV>
                      <wp:extent cx="381000" cy="3048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81000" cy="3048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6B29D6" id="Straight Connector 32" o:spid="_x0000_s1026" style="position:absolute;left:0;text-align:left;flip:x y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7pt,7pt" to="206.7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00" w:dyaOrig="320" w14:anchorId="4D4F2EE2">
                <v:shape id="_x0000_i1076" type="#_x0000_t75" style="width:55.5pt;height:16.5pt" o:ole="">
                  <v:imagedata r:id="rId103" o:title=""/>
                </v:shape>
                <o:OLEObject Type="Embed" ProgID="Equation.DSMT4" ShapeID="_x0000_i1076" DrawAspect="Content" ObjectID="_1787861963" r:id="rId10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ک.ب 401) </w:t>
            </w:r>
          </w:p>
          <w:p w14:paraId="6388E6B6" w14:textId="77777777" w:rsidR="00555726" w:rsidRPr="00555726" w:rsidRDefault="00555726" w:rsidP="00256DB4">
            <w:pPr>
              <w:tabs>
                <w:tab w:val="left" w:pos="554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2                                            2) 2-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1607CC88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0                                            4) 1- </w:t>
            </w:r>
          </w:p>
          <w:p w14:paraId="443E2CE9" w14:textId="215D7817" w:rsidR="00555726" w:rsidRPr="00555726" w:rsidRDefault="004A5E7B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71C67F79">
                <v:shape id="_x0000_i1077" type="#_x0000_t75" style="width:58.5pt;height:37.5pt" o:ole="">
                  <v:imagedata r:id="rId105" o:title=""/>
                </v:shape>
                <o:OLEObject Type="Embed" ProgID="Equation.DSMT4" ShapeID="_x0000_i1077" DrawAspect="Content" ObjectID="_1787861964" r:id="rId10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، کدام است؟ (ایلام401) </w:t>
            </w:r>
          </w:p>
          <w:p w14:paraId="1F7557EA" w14:textId="77777777" w:rsidR="0081353A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260" w14:anchorId="671529F5">
                <v:shape id="_x0000_i1078" type="#_x0000_t75" style="width:28.5pt;height:13.5pt" o:ole="">
                  <v:imagedata r:id="rId107" o:title=""/>
                </v:shape>
                <o:OLEObject Type="Embed" ProgID="Equation.DSMT4" ShapeID="_x0000_i1078" DrawAspect="Content" ObjectID="_1787861965" r:id="rId10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31F79683">
                <v:shape id="_x0000_i1079" type="#_x0000_t75" style="width:28.5pt;height:15pt" o:ole="">
                  <v:imagedata r:id="rId109" o:title=""/>
                </v:shape>
                <o:OLEObject Type="Embed" ProgID="Equation.DSMT4" ShapeID="_x0000_i1079" DrawAspect="Content" ObjectID="_1787861966" r:id="rId11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0255F8C2">
                <v:shape id="_x0000_i1080" type="#_x0000_t75" style="width:37.5pt;height:15pt" o:ole="">
                  <v:imagedata r:id="rId111" o:title=""/>
                </v:shape>
                <o:OLEObject Type="Embed" ProgID="Equation.DSMT4" ShapeID="_x0000_i1080" DrawAspect="Content" ObjectID="_1787861967" r:id="rId11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3734E3CC">
                <v:shape id="_x0000_i1081" type="#_x0000_t75" style="width:52.5pt;height:15pt" o:ole="">
                  <v:imagedata r:id="rId113" o:title=""/>
                </v:shape>
                <o:OLEObject Type="Embed" ProgID="Equation.DSMT4" ShapeID="_x0000_i1081" DrawAspect="Content" ObjectID="_1787861968" r:id="rId11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0CDA8A1E" w14:textId="2A611EE7" w:rsidR="00D15BDA" w:rsidRDefault="00D15BDA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8048" behindDoc="1" locked="0" layoutInCell="1" allowOverlap="1" wp14:anchorId="2D15515B" wp14:editId="06A51538">
                  <wp:simplePos x="0" y="0"/>
                  <wp:positionH relativeFrom="column">
                    <wp:posOffset>866775</wp:posOffset>
                  </wp:positionH>
                  <wp:positionV relativeFrom="paragraph">
                    <wp:posOffset>26670</wp:posOffset>
                  </wp:positionV>
                  <wp:extent cx="5600700" cy="1150620"/>
                  <wp:effectExtent l="0" t="0" r="0" b="0"/>
                  <wp:wrapNone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700" cy="115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یک از خط های زیر شیب مثبت و عرض از مبدأ منفی دارد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bookmarkStart w:id="0" w:name="_GoBack"/>
            <w:bookmarkEnd w:id="0"/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سمنان402) </w:t>
            </w:r>
          </w:p>
          <w:p w14:paraId="6577DEF0" w14:textId="30EB2265" w:rsidR="00D15BDA" w:rsidRDefault="00D15BDA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AF4E9A0" w14:textId="13CCC65D" w:rsidR="00D15BDA" w:rsidRDefault="00D15BDA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1EA1D011" w14:textId="02D685E7" w:rsidR="00947C8F" w:rsidRDefault="00947C8F" w:rsidP="00035ADC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2CD96F5" w14:textId="3799551F" w:rsidR="00A77831" w:rsidRDefault="00A7783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) کدام خط معادله‌ی خطی است که موازی محور طول‌ها است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2)</w:t>
            </w:r>
          </w:p>
          <w:p w14:paraId="204DC6A1" w14:textId="58040781" w:rsidR="00F02D12" w:rsidRPr="009675E2" w:rsidRDefault="00A77831" w:rsidP="00256DB4">
            <w:pPr>
              <w:tabs>
                <w:tab w:val="left" w:pos="2771"/>
              </w:tabs>
              <w:spacing w:after="0" w:line="240" w:lineRule="auto"/>
              <w:rPr>
                <w:rFonts w:cs="Calibr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A77831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60" w14:anchorId="573FA7F0">
                <v:shape id="_x0000_i1082" type="#_x0000_t75" style="width:28.5pt;height:13.5pt" o:ole="">
                  <v:imagedata r:id="rId116" o:title=""/>
                </v:shape>
                <o:OLEObject Type="Embed" ProgID="Equation.DSMT4" ShapeID="_x0000_i1082" DrawAspect="Content" ObjectID="_1787861969" r:id="rId11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700" w:dyaOrig="300" w14:anchorId="703EB93C">
                <v:shape id="_x0000_i1083" type="#_x0000_t75" style="width:34.5pt;height:15pt" o:ole="">
                  <v:imagedata r:id="rId118" o:title=""/>
                </v:shape>
                <o:OLEObject Type="Embed" ProgID="Equation.DSMT4" ShapeID="_x0000_i1083" DrawAspect="Content" ObjectID="_1787861970" r:id="rId11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1160" w:dyaOrig="300" w14:anchorId="2A3EDD8F">
                <v:shape id="_x0000_i1084" type="#_x0000_t75" style="width:58.5pt;height:15pt" o:ole="">
                  <v:imagedata r:id="rId120" o:title=""/>
                </v:shape>
                <o:OLEObject Type="Embed" ProgID="Equation.DSMT4" ShapeID="_x0000_i1084" DrawAspect="Content" ObjectID="_1787861971" r:id="rId12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4) </w:t>
            </w:r>
            <w:r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580" w:dyaOrig="260" w14:anchorId="173887F4">
                <v:shape id="_x0000_i1085" type="#_x0000_t75" style="width:28.5pt;height:13.5pt" o:ole="">
                  <v:imagedata r:id="rId122" o:title=""/>
                </v:shape>
                <o:OLEObject Type="Embed" ProgID="Equation.DSMT4" ShapeID="_x0000_i1085" DrawAspect="Content" ObjectID="_1787861972" r:id="rId123"/>
              </w:object>
            </w:r>
          </w:p>
        </w:tc>
      </w:tr>
      <w:tr w:rsidR="00555726" w:rsidRPr="00555726" w14:paraId="6AA1A17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50E2544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FC165DF" w14:textId="603544AC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شیب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0313E13B">
                <v:shape id="_x0000_i1086" type="#_x0000_t75" style="width:52.5pt;height:15pt" o:ole="">
                  <v:imagedata r:id="rId124" o:title=""/>
                </v:shape>
                <o:OLEObject Type="Embed" ProgID="Equation.DSMT4" ShapeID="_x0000_i1086" DrawAspect="Content" ObjectID="_1787861973" r:id="rId125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رابر ..................................... است.(کردستان401)</w:t>
            </w:r>
          </w:p>
          <w:p w14:paraId="196DF4CE" w14:textId="410BA38D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خطی که از نقاط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60" w:dyaOrig="740" w14:anchorId="2CB44FEE">
                <v:shape id="_x0000_i1087" type="#_x0000_t75" style="width:48pt;height:37.5pt" o:ole="">
                  <v:imagedata r:id="rId126" o:title=""/>
                </v:shape>
                <o:OLEObject Type="Embed" ProgID="Equation.DSMT4" ShapeID="_x0000_i1087" DrawAspect="Content" ObjectID="_1787861974" r:id="rId12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C6B197C">
                <v:shape id="_x0000_i1088" type="#_x0000_t75" style="width:49.5pt;height:37.5pt" o:ole="">
                  <v:imagedata r:id="rId128" o:title=""/>
                </v:shape>
                <o:OLEObject Type="Embed" ProgID="Equation.DSMT4" ShapeID="_x0000_i1088" DrawAspect="Content" ObjectID="_1787861975" r:id="rId12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 .......................... است. (مرکزی401) </w:t>
            </w:r>
          </w:p>
          <w:p w14:paraId="2A553FAE" w14:textId="3F94A1C4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3BD611E">
                <v:shape id="_x0000_i1089" type="#_x0000_t75" style="width:54pt;height:15pt" o:ole="">
                  <v:imagedata r:id="rId130" o:title=""/>
                </v:shape>
                <o:OLEObject Type="Embed" ProgID="Equation.DSMT4" ShapeID="_x0000_i1089" DrawAspect="Content" ObjectID="_1787861976" r:id="rId13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حور عرض‌ها را در نقطه‌ی .................... قطع می‌‍کند.     (کرمان401) </w:t>
            </w:r>
          </w:p>
          <w:p w14:paraId="2378BC92" w14:textId="044DAB75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خط که دارای شیب‌های برابر باشند با هم ................................. هستند.(مازندران401)</w:t>
            </w:r>
          </w:p>
          <w:p w14:paraId="69E6F604" w14:textId="3C4D21D6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و خط ............................ دارای شیب مساوی هستند.(موازی-عمودبرهم)     (فارس401) </w:t>
            </w:r>
          </w:p>
          <w:p w14:paraId="2748FF23" w14:textId="6BABBE1A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ه‌ی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00" w:dyaOrig="740" w14:anchorId="75BCC3D5">
                <v:shape id="_x0000_i1090" type="#_x0000_t75" style="width:19.5pt;height:37.5pt" o:ole="">
                  <v:imagedata r:id="rId132" o:title=""/>
                </v:shape>
                <o:OLEObject Type="Embed" ProgID="Equation.DSMT4" ShapeID="_x0000_i1090" DrawAspect="Content" ObjectID="_1787861977" r:id="rId13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65B1C8F3">
                <v:shape id="_x0000_i1091" type="#_x0000_t75" style="width:27pt;height:37.5pt" o:ole="">
                  <v:imagedata r:id="rId134" o:title=""/>
                </v:shape>
                <o:OLEObject Type="Embed" ProgID="Equation.DSMT4" ShapeID="_x0000_i1091" DrawAspect="Content" ObjectID="_1787861978" r:id="rId13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، برابر با ....................... است.(آذ...شرقی401) </w:t>
            </w:r>
          </w:p>
          <w:p w14:paraId="3670A860" w14:textId="073D29E3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00" w:dyaOrig="300" w14:anchorId="7076F4CE">
                <v:shape id="_x0000_i1092" type="#_x0000_t75" style="width:60.75pt;height:15pt" o:ole="">
                  <v:imagedata r:id="rId136" o:title=""/>
                </v:shape>
                <o:OLEObject Type="Embed" ProgID="Equation.DSMT4" ShapeID="_x0000_i1092" DrawAspect="Content" ObjectID="_1787861979" r:id="rId13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............ . (زنجان401) </w:t>
            </w:r>
          </w:p>
          <w:p w14:paraId="1AF8295E" w14:textId="62B83331" w:rsidR="00555726" w:rsidRP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برخورد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00" w14:anchorId="1E9A7D92">
                <v:shape id="_x0000_i1093" type="#_x0000_t75" style="width:33pt;height:15pt" o:ole="">
                  <v:imagedata r:id="rId138" o:title=""/>
                </v:shape>
                <o:OLEObject Type="Embed" ProgID="Equation.DSMT4" ShapeID="_x0000_i1093" DrawAspect="Content" ObjectID="_1787861980" r:id="rId13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840" w:dyaOrig="300" w14:anchorId="27D011E6">
                <v:shape id="_x0000_i1094" type="#_x0000_t75" style="width:42pt;height:15pt" o:ole="">
                  <v:imagedata r:id="rId140" o:title=""/>
                </v:shape>
                <o:OLEObject Type="Embed" ProgID="Equation.DSMT4" ShapeID="_x0000_i1094" DrawAspect="Content" ObjectID="_1787861981" r:id="rId14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قطه‌ای به طول .............. و عرض ................... به دست می‌آید.(لرستان401)</w:t>
            </w:r>
          </w:p>
          <w:p w14:paraId="58006C2F" w14:textId="61345BA3" w:rsidR="00555726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محور طول‌ها به صورت ........................... است.(ک.ب 401) </w:t>
            </w:r>
          </w:p>
          <w:p w14:paraId="30AC5F1F" w14:textId="0F038BF3" w:rsidR="00165180" w:rsidRDefault="00165180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2) عرض از مبدأ خط </w:t>
            </w:r>
            <w:r w:rsidRPr="004065CE">
              <w:rPr>
                <w:position w:val="-10"/>
              </w:rPr>
              <w:object w:dxaOrig="1080" w:dyaOrig="300" w14:anchorId="5C75CC9A">
                <v:shape id="_x0000_i1095" type="#_x0000_t75" style="width:54pt;height:15pt" o:ole="">
                  <v:imagedata r:id="rId142" o:title=""/>
                </v:shape>
                <o:OLEObject Type="Embed" ProgID="Equation.DSMT4" ShapeID="_x0000_i1095" DrawAspect="Content" ObjectID="_1787861982" r:id="rId143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عدد ........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2) </w:t>
            </w:r>
          </w:p>
          <w:p w14:paraId="1419D404" w14:textId="17AF68C6" w:rsidR="00165180" w:rsidRDefault="009802D8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عرض از مبدأ خطی که از مبدأ مختصات می‌گذرد برابر ..................... است.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2)</w:t>
            </w:r>
          </w:p>
          <w:p w14:paraId="3D57C15B" w14:textId="2651BD3B" w:rsidR="0073168F" w:rsidRPr="00555726" w:rsidRDefault="0073168F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خط </w:t>
            </w:r>
            <w:r w:rsidRPr="004065CE">
              <w:rPr>
                <w:position w:val="-10"/>
              </w:rPr>
              <w:object w:dxaOrig="600" w:dyaOrig="300" w14:anchorId="4EB4F7E1">
                <v:shape id="_x0000_i1096" type="#_x0000_t75" style="width:30pt;height:15pt" o:ole="">
                  <v:imagedata r:id="rId144" o:title=""/>
                </v:shape>
                <o:OLEObject Type="Embed" ProgID="Equation.DSMT4" ShapeID="_x0000_i1096" DrawAspect="Content" ObjectID="_1787861983" r:id="rId145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وازی با محور 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04A07D92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5BC312A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93E9193" w14:textId="597D49C5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آیا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744B5F72">
                <v:shape id="_x0000_i1097" type="#_x0000_t75" style="width:49.5pt;height:37.5pt" o:ole="">
                  <v:imagedata r:id="rId146" o:title=""/>
                </v:shape>
                <o:OLEObject Type="Embed" ProgID="Equation.DSMT4" ShapeID="_x0000_i1097" DrawAspect="Content" ObjectID="_1787861984" r:id="rId14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80" w:dyaOrig="300" w14:anchorId="0A998FC7">
                <v:shape id="_x0000_i1098" type="#_x0000_t75" style="width:58.5pt;height:15pt" o:ole="">
                  <v:imagedata r:id="rId148" o:title=""/>
                </v:shape>
                <o:OLEObject Type="Embed" ProgID="Equation.DSMT4" ShapeID="_x0000_i1098" DrawAspect="Content" ObjectID="_1787861985" r:id="rId149"/>
              </w:objec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رار دارد؟ چرا؟                                                                            (گیلان401)</w:t>
            </w:r>
          </w:p>
          <w:p w14:paraId="106375BE" w14:textId="00FD2BFF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تصات نقطه ای به طول 2 روی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20" w:dyaOrig="300" w14:anchorId="402D8668">
                <v:shape id="_x0000_i1099" type="#_x0000_t75" style="width:51pt;height:15pt" o:ole="">
                  <v:imagedata r:id="rId150" o:title=""/>
                </v:shape>
                <o:OLEObject Type="Embed" ProgID="Equation.DSMT4" ShapeID="_x0000_i1099" DrawAspect="Content" ObjectID="_1787861986" r:id="rId151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است؟                                                               (کردستان401) </w:t>
            </w:r>
          </w:p>
          <w:p w14:paraId="52A8BC7C" w14:textId="4D50EC0C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گر نقطةای به طول (1-) روی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2D8A17B4">
                <v:shape id="_x0000_i1100" type="#_x0000_t75" style="width:54pt;height:15pt" o:ole="">
                  <v:imagedata r:id="rId152" o:title=""/>
                </v:shape>
                <o:OLEObject Type="Embed" ProgID="Equation.DSMT4" ShapeID="_x0000_i1100" DrawAspect="Content" ObjectID="_1787861987" r:id="rId153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اشد. عرض آن نقطه را به دست آورید.                                 (قم401) </w:t>
            </w:r>
          </w:p>
          <w:p w14:paraId="2E53BF4F" w14:textId="2435F010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25BC18A7">
                <v:shape id="_x0000_i1101" type="#_x0000_t75" style="width:58.5pt;height:15pt" o:ole="">
                  <v:imagedata r:id="rId154" o:title=""/>
                </v:shape>
                <o:OLEObject Type="Embed" ProgID="Equation.DSMT4" ShapeID="_x0000_i1101" DrawAspect="Content" ObjectID="_1787861988" r:id="rId155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                              (البرز401) </w:t>
            </w:r>
          </w:p>
          <w:p w14:paraId="5DDF0081" w14:textId="00D5CAE6" w:rsid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3C0A845A">
                <v:shape id="_x0000_i1102" type="#_x0000_t75" style="width:61.5pt;height:15pt" o:ole="">
                  <v:imagedata r:id="rId156" o:title=""/>
                </v:shape>
                <o:OLEObject Type="Embed" ProgID="Equation.DSMT4" ShapeID="_x0000_i1102" DrawAspect="Content" ObjectID="_1787861989" r:id="rId15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ه دست آورید.                                                                                      (اصفهان401) </w:t>
            </w:r>
          </w:p>
          <w:p w14:paraId="6FD0F576" w14:textId="48A84194" w:rsidR="00EB6832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 </w:t>
            </w:r>
            <w:r w:rsidR="00E240D5" w:rsidRPr="004065CE">
              <w:rPr>
                <w:position w:val="-10"/>
              </w:rPr>
              <w:object w:dxaOrig="1219" w:dyaOrig="300" w14:anchorId="339BAC2B">
                <v:shape id="_x0000_i1103" type="#_x0000_t75" style="width:61.5pt;height:15pt" o:ole="">
                  <v:imagedata r:id="rId158" o:title=""/>
                </v:shape>
                <o:OLEObject Type="Embed" ProgID="Equation.DSMT4" ShapeID="_x0000_i1103" DrawAspect="Content" ObjectID="_1787861990" r:id="rId15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ه دست آورید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="002C71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</w:p>
          <w:p w14:paraId="4F2347A7" w14:textId="54406D96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A8447AF">
                <v:shape id="_x0000_i1104" type="#_x0000_t75" style="width:21pt;height:37.5pt" o:ole="">
                  <v:imagedata r:id="rId160" o:title=""/>
                </v:shape>
                <o:OLEObject Type="Embed" ProgID="Equation.DSMT4" ShapeID="_x0000_i1104" DrawAspect="Content" ObjectID="_1787861991" r:id="rId16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3FBF005B">
                <v:shape id="_x0000_i1105" type="#_x0000_t75" style="width:28.5pt;height:37.5pt" o:ole="">
                  <v:imagedata r:id="rId162" o:title=""/>
                </v:shape>
                <o:OLEObject Type="Embed" ProgID="Equation.DSMT4" ShapeID="_x0000_i1105" DrawAspect="Content" ObjectID="_1787861992" r:id="rId16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و نقطة از یک خط هستند. شیب خط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79" w14:anchorId="1D7D7F99">
                <v:shape id="_x0000_i1106" type="#_x0000_t75" style="width:10.5pt;height:13.5pt" o:ole="">
                  <v:imagedata r:id="rId164" o:title=""/>
                </v:shape>
                <o:OLEObject Type="Embed" ProgID="Equation.DSMT4" ShapeID="_x0000_i1106" DrawAspect="Content" ObjectID="_1787861993" r:id="rId16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(اصفهان401) </w:t>
            </w:r>
          </w:p>
          <w:p w14:paraId="1780B600" w14:textId="4110B50F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آیا نقطة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294D091">
                <v:shape id="_x0000_i1107" type="#_x0000_t75" style="width:21pt;height:37.5pt" o:ole="">
                  <v:imagedata r:id="rId166" o:title=""/>
                </v:shape>
                <o:OLEObject Type="Embed" ProgID="Equation.DSMT4" ShapeID="_x0000_i1107" DrawAspect="Content" ObjectID="_1787861994" r:id="rId16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ی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52124F86">
                <v:shape id="_x0000_i1108" type="#_x0000_t75" style="width:52.5pt;height:15pt" o:ole="">
                  <v:imagedata r:id="rId168" o:title=""/>
                </v:shape>
                <o:OLEObject Type="Embed" ProgID="Equation.DSMT4" ShapeID="_x0000_i1108" DrawAspect="Content" ObjectID="_1787861995" r:id="rId16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د؟                                                                                           (کرمان 401) </w:t>
            </w:r>
          </w:p>
          <w:p w14:paraId="3FD2D9CB" w14:textId="21E41342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زاویه‌ی بین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00" w:dyaOrig="300" w14:anchorId="2381A378">
                <v:shape id="_x0000_i1109" type="#_x0000_t75" style="width:34.5pt;height:15pt" o:ole="">
                  <v:imagedata r:id="rId170" o:title=""/>
                </v:shape>
                <o:OLEObject Type="Embed" ProgID="Equation.DSMT4" ShapeID="_x0000_i1109" DrawAspect="Content" ObjectID="_1787861996" r:id="rId171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3F68F9A0">
                <v:shape id="_x0000_i1110" type="#_x0000_t75" style="width:30pt;height:15pt" o:ole="">
                  <v:imagedata r:id="rId172" o:title=""/>
                </v:shape>
                <o:OLEObject Type="Embed" ProgID="Equation.DSMT4" ShapeID="_x0000_i1110" DrawAspect="Content" ObjectID="_1787861997" r:id="rId173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چند درجه است؟                                                                         (کرمانشاه401)</w:t>
            </w:r>
          </w:p>
          <w:p w14:paraId="16FA18A4" w14:textId="1E779BA3" w:rsidR="00555726" w:rsidRPr="00555726" w:rsidRDefault="00EB683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393D5075">
                <v:shape id="_x0000_i1111" type="#_x0000_t75" style="width:52.5pt;height:15pt" o:ole="">
                  <v:imagedata r:id="rId174" o:title=""/>
                </v:shape>
                <o:OLEObject Type="Embed" ProgID="Equation.DSMT4" ShapeID="_x0000_i1111" DrawAspect="Content" ObjectID="_1787861998" r:id="rId17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                                                                                  (بوشهر4001) </w:t>
            </w:r>
          </w:p>
          <w:p w14:paraId="4BE02991" w14:textId="77777777" w:rsidR="009A5D04" w:rsidRDefault="009A5D04" w:rsidP="00256DB4">
            <w:pPr>
              <w:tabs>
                <w:tab w:val="left" w:pos="2771"/>
              </w:tabs>
              <w:spacing w:after="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از برخورد 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دو خط  </w:t>
            </w:r>
            <w:r w:rsidRPr="004065CE">
              <w:rPr>
                <w:position w:val="-6"/>
              </w:rPr>
              <w:object w:dxaOrig="740" w:dyaOrig="260" w14:anchorId="0EBC9DDE">
                <v:shape id="_x0000_i1116" type="#_x0000_t75" style="width:37.5pt;height:13.5pt" o:ole="">
                  <v:imagedata r:id="rId176" o:title=""/>
                </v:shape>
                <o:OLEObject Type="Embed" ProgID="Equation.DSMT4" ShapeID="_x0000_i1116" DrawAspect="Content" ObjectID="_1787861999" r:id="rId177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6F82244F">
                <v:shape id="_x0000_i1117" type="#_x0000_t75" style="width:30pt;height:15pt" o:ole="">
                  <v:imagedata r:id="rId172" o:title=""/>
                </v:shape>
                <o:OLEObject Type="Embed" ProgID="Equation.DSMT4" ShapeID="_x0000_i1117" DrawAspect="Content" ObjectID="_1787862000" r:id="rId178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نقطه به دست می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د.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(گیلان402)</w:t>
            </w:r>
          </w:p>
          <w:p w14:paraId="43D77320" w14:textId="048CBBCF" w:rsidR="00F87BBF" w:rsidRDefault="00F87BBF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5) کدام یک از دو خط زیر موازی با محور طول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هاست؟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3B4C23" w:rsidRPr="004065CE">
              <w:rPr>
                <w:position w:val="-14"/>
              </w:rPr>
              <w:object w:dxaOrig="1579" w:dyaOrig="400" w14:anchorId="159A8AC9">
                <v:shape id="_x0000_i1118" type="#_x0000_t75" style="width:79.5pt;height:19.5pt" o:ole="">
                  <v:imagedata r:id="rId179" o:title=""/>
                </v:shape>
                <o:OLEObject Type="Embed" ProgID="Equation.DSMT4" ShapeID="_x0000_i1118" DrawAspect="Content" ObjectID="_1787862001" r:id="rId180"/>
              </w:objec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همدان402) </w:t>
            </w:r>
          </w:p>
          <w:p w14:paraId="4DD19BAF" w14:textId="5BF72D39" w:rsidR="00A009A1" w:rsidRDefault="00A009A1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6) مختصات نقطه‌ی برخورد با محور طول‌های خط </w:t>
            </w:r>
            <w:r w:rsidRPr="004065CE">
              <w:rPr>
                <w:position w:val="-24"/>
              </w:rPr>
              <w:object w:dxaOrig="1080" w:dyaOrig="639" w14:anchorId="76BD7F03">
                <v:shape id="_x0000_i1119" type="#_x0000_t75" style="width:54pt;height:31.5pt" o:ole="">
                  <v:imagedata r:id="rId181" o:title=""/>
                </v:shape>
                <o:OLEObject Type="Embed" ProgID="Equation.DSMT4" ShapeID="_x0000_i1119" DrawAspect="Content" ObjectID="_1787862002" r:id="rId182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کدام است؟</w:t>
            </w:r>
            <w:r w:rsidR="00256DB4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(کرمان402) </w:t>
            </w:r>
          </w:p>
          <w:p w14:paraId="49B6CB42" w14:textId="28260CC9" w:rsidR="004A3A00" w:rsidRPr="00256DB4" w:rsidRDefault="006C0AD7" w:rsidP="00256DB4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18) طول نقطه برخورد خط به معادله</w:t>
            </w:r>
            <w:r w:rsidR="00C16349" w:rsidRPr="00C16349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1219" w:dyaOrig="300" w14:anchorId="45802D3F">
                <v:shape id="_x0000_i1121" type="#_x0000_t75" style="width:61.5pt;height:15pt" o:ole="">
                  <v:imagedata r:id="rId183" o:title=""/>
                </v:shape>
                <o:OLEObject Type="Embed" ProgID="Equation.DSMT4" ShapeID="_x0000_i1121" DrawAspect="Content" ObjectID="_1787862003" r:id="rId184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با محور طولها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 است .(3،4)   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2) </w:t>
            </w:r>
          </w:p>
        </w:tc>
      </w:tr>
      <w:tr w:rsidR="00555726" w:rsidRPr="00555726" w14:paraId="24FE25EA" w14:textId="77777777" w:rsidTr="00654316">
        <w:trPr>
          <w:gridAfter w:val="1"/>
          <w:wAfter w:w="16" w:type="dxa"/>
          <w:trHeight w:val="4824"/>
          <w:jc w:val="center"/>
        </w:trPr>
        <w:tc>
          <w:tcPr>
            <w:tcW w:w="510" w:type="dxa"/>
          </w:tcPr>
          <w:p w14:paraId="1BFDEE4F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1A19F62" w14:textId="77777777" w:rsidR="00654316" w:rsidRDefault="00555726" w:rsidP="0065431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ط‌های زیر را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رسم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064"/>
              <w:gridCol w:w="5065"/>
            </w:tblGrid>
            <w:tr w:rsidR="00654316" w14:paraId="16B68FA5" w14:textId="77777777" w:rsidTr="00885AF0">
              <w:tc>
                <w:tcPr>
                  <w:tcW w:w="5064" w:type="dxa"/>
                </w:tcPr>
                <w:p w14:paraId="7D904569" w14:textId="77777777" w:rsidR="00654316" w:rsidRDefault="00654316" w:rsidP="00654316">
                  <w:pPr>
                    <w:tabs>
                      <w:tab w:val="left" w:pos="8303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4192" behindDoc="0" locked="0" layoutInCell="1" allowOverlap="1" wp14:anchorId="437F5105" wp14:editId="06540AB5">
                        <wp:simplePos x="0" y="0"/>
                        <wp:positionH relativeFrom="column">
                          <wp:posOffset>67310</wp:posOffset>
                        </wp:positionH>
                        <wp:positionV relativeFrom="paragraph">
                          <wp:posOffset>76200</wp:posOffset>
                        </wp:positionV>
                        <wp:extent cx="1266825" cy="813640"/>
                        <wp:effectExtent l="0" t="0" r="0" b="5715"/>
                        <wp:wrapNone/>
                        <wp:docPr id="29" name="Picture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136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</w:t>
                  </w:r>
                  <w:r w:rsidRPr="005557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060" w:dyaOrig="300" w14:anchorId="306C2315">
                      <v:shape id="_x0000_i1432" type="#_x0000_t75" style="width:52.5pt;height:15pt" o:ole="">
                        <v:imagedata r:id="rId185" o:title=""/>
                      </v:shape>
                      <o:OLEObject Type="Embed" ProgID="Equation.DSMT4" ShapeID="_x0000_i1432" DrawAspect="Content" ObjectID="_1787862004" r:id="rId186"/>
                    </w:objec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(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 جنوبی402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     </w:t>
                  </w:r>
                </w:p>
              </w:tc>
              <w:tc>
                <w:tcPr>
                  <w:tcW w:w="5065" w:type="dxa"/>
                </w:tcPr>
                <w:p w14:paraId="22C3BDB0" w14:textId="77777777" w:rsidR="00654316" w:rsidRDefault="00654316" w:rsidP="00654316">
                  <w:pPr>
                    <w:tabs>
                      <w:tab w:val="left" w:pos="907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6240" behindDoc="0" locked="0" layoutInCell="1" allowOverlap="1" wp14:anchorId="612B65B8" wp14:editId="58EA24E0">
                        <wp:simplePos x="0" y="0"/>
                        <wp:positionH relativeFrom="column">
                          <wp:posOffset>92710</wp:posOffset>
                        </wp:positionH>
                        <wp:positionV relativeFrom="paragraph">
                          <wp:posOffset>75565</wp:posOffset>
                        </wp:positionV>
                        <wp:extent cx="1270635" cy="815975"/>
                        <wp:effectExtent l="0" t="0" r="5715" b="3175"/>
                        <wp:wrapNone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0635" cy="815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) </w:t>
                  </w:r>
                  <w:r w:rsidRPr="005557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040" w:dyaOrig="300" w14:anchorId="3F8AA41D">
                      <v:shape id="_x0000_i1433" type="#_x0000_t75" style="width:52.5pt;height:15pt" o:ole="">
                        <v:imagedata r:id="rId187" o:title=""/>
                      </v:shape>
                      <o:OLEObject Type="Embed" ProgID="Equation.DSMT4" ShapeID="_x0000_i1433" DrawAspect="Content" ObjectID="_1787862005" r:id="rId188"/>
                    </w:objec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(تهران401)</w:t>
                  </w:r>
                </w:p>
                <w:p w14:paraId="4A50DC2F" w14:textId="77777777" w:rsidR="00654316" w:rsidRDefault="00654316" w:rsidP="00654316">
                  <w:pPr>
                    <w:tabs>
                      <w:tab w:val="left" w:pos="907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1B1BC959" w14:textId="77777777" w:rsidR="00654316" w:rsidRDefault="00654316" w:rsidP="00654316">
                  <w:pPr>
                    <w:tabs>
                      <w:tab w:val="left" w:pos="907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14081FBF" w14:textId="77777777" w:rsidR="00654316" w:rsidRDefault="00654316" w:rsidP="00654316">
                  <w:pPr>
                    <w:tabs>
                      <w:tab w:val="left" w:pos="907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654316" w14:paraId="541A8E6A" w14:textId="77777777" w:rsidTr="00885AF0">
              <w:tc>
                <w:tcPr>
                  <w:tcW w:w="5064" w:type="dxa"/>
                </w:tcPr>
                <w:p w14:paraId="74B17BB0" w14:textId="77777777" w:rsidR="00654316" w:rsidRDefault="00654316" w:rsidP="00654316">
                  <w:pPr>
                    <w:tabs>
                      <w:tab w:val="left" w:pos="907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5216" behindDoc="0" locked="0" layoutInCell="1" allowOverlap="1" wp14:anchorId="299587D5" wp14:editId="6888C3C7">
                        <wp:simplePos x="0" y="0"/>
                        <wp:positionH relativeFrom="column">
                          <wp:posOffset>155575</wp:posOffset>
                        </wp:positionH>
                        <wp:positionV relativeFrom="paragraph">
                          <wp:posOffset>74930</wp:posOffset>
                        </wp:positionV>
                        <wp:extent cx="1377315" cy="807720"/>
                        <wp:effectExtent l="0" t="0" r="0" b="0"/>
                        <wp:wrapNone/>
                        <wp:docPr id="34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7315" cy="80772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3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</w:t>
                  </w:r>
                  <w:r w:rsidRPr="005557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080" w:dyaOrig="300" w14:anchorId="44C6B674">
                      <v:shape id="_x0000_i1434" type="#_x0000_t75" style="width:54pt;height:15pt" o:ole="">
                        <v:imagedata r:id="rId189" o:title=""/>
                      </v:shape>
                      <o:OLEObject Type="Embed" ProgID="Equation.DSMT4" ShapeID="_x0000_i1434" DrawAspect="Content" ObjectID="_1787862006" r:id="rId190"/>
                    </w:objec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قم401)</w:t>
                  </w:r>
                </w:p>
              </w:tc>
              <w:tc>
                <w:tcPr>
                  <w:tcW w:w="5065" w:type="dxa"/>
                </w:tcPr>
                <w:p w14:paraId="57E30B78" w14:textId="77777777" w:rsidR="00654316" w:rsidRDefault="00654316" w:rsidP="00654316">
                  <w:pPr>
                    <w:tabs>
                      <w:tab w:val="left" w:pos="7703"/>
                    </w:tabs>
                    <w:spacing w:after="0" w:line="24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7264" behindDoc="0" locked="0" layoutInCell="1" allowOverlap="1" wp14:anchorId="61CB9B7B" wp14:editId="5B18B6FE">
                        <wp:simplePos x="0" y="0"/>
                        <wp:positionH relativeFrom="column">
                          <wp:posOffset>-10795</wp:posOffset>
                        </wp:positionH>
                        <wp:positionV relativeFrom="paragraph">
                          <wp:posOffset>74930</wp:posOffset>
                        </wp:positionV>
                        <wp:extent cx="1377315" cy="807720"/>
                        <wp:effectExtent l="0" t="0" r="0" b="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7315" cy="80772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)</w:t>
                  </w:r>
                  <w:r w:rsidRPr="00555726"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555726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</w:t>
                  </w:r>
                  <w:r w:rsidRPr="005557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219" w:dyaOrig="300" w14:anchorId="16524E12">
                      <v:shape id="_x0000_i1435" type="#_x0000_t75" style="width:61.5pt;height:15pt" o:ole="">
                        <v:imagedata r:id="rId191" o:title=""/>
                      </v:shape>
                      <o:OLEObject Type="Embed" ProgID="Equation.DSMT4" ShapeID="_x0000_i1435" DrawAspect="Content" ObjectID="_1787862007" r:id="rId192"/>
                    </w:object>
                  </w:r>
                  <w:r w:rsidRPr="00555726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(البرز401) </w:t>
                  </w:r>
                </w:p>
                <w:p w14:paraId="3C3BD03D" w14:textId="77777777" w:rsidR="00654316" w:rsidRDefault="00654316" w:rsidP="00654316">
                  <w:pPr>
                    <w:tabs>
                      <w:tab w:val="left" w:pos="7703"/>
                    </w:tabs>
                    <w:spacing w:after="0" w:line="24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</w:pPr>
                </w:p>
                <w:p w14:paraId="5DB07F3D" w14:textId="77777777" w:rsidR="00654316" w:rsidRDefault="00654316" w:rsidP="00654316">
                  <w:pPr>
                    <w:tabs>
                      <w:tab w:val="left" w:pos="7703"/>
                    </w:tabs>
                    <w:spacing w:after="0" w:line="24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</w:pPr>
                </w:p>
                <w:p w14:paraId="570E2126" w14:textId="77777777" w:rsidR="00654316" w:rsidRPr="004570C1" w:rsidRDefault="00654316" w:rsidP="00654316">
                  <w:pPr>
                    <w:tabs>
                      <w:tab w:val="left" w:pos="7703"/>
                    </w:tabs>
                    <w:spacing w:after="0" w:line="24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</w:pPr>
                </w:p>
              </w:tc>
            </w:tr>
            <w:tr w:rsidR="00654316" w14:paraId="70673C40" w14:textId="77777777" w:rsidTr="00885AF0">
              <w:tc>
                <w:tcPr>
                  <w:tcW w:w="5064" w:type="dxa"/>
                </w:tcPr>
                <w:p w14:paraId="19D649A8" w14:textId="77777777" w:rsidR="00654316" w:rsidRDefault="00654316" w:rsidP="00654316">
                  <w:pPr>
                    <w:tabs>
                      <w:tab w:val="left" w:pos="769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8288" behindDoc="0" locked="0" layoutInCell="1" allowOverlap="1" wp14:anchorId="5E310B08" wp14:editId="1A812D2A">
                        <wp:simplePos x="0" y="0"/>
                        <wp:positionH relativeFrom="column">
                          <wp:posOffset>67310</wp:posOffset>
                        </wp:positionH>
                        <wp:positionV relativeFrom="paragraph">
                          <wp:posOffset>194945</wp:posOffset>
                        </wp:positionV>
                        <wp:extent cx="1186815" cy="696002"/>
                        <wp:effectExtent l="0" t="0" r="0" b="8890"/>
                        <wp:wrapNone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6815" cy="69600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5</w: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) </w:t>
                  </w:r>
                  <w:r w:rsidRPr="00555726">
                    <w:rPr>
                      <w:b/>
                      <w:bCs/>
                      <w:position w:val="-24"/>
                      <w:sz w:val="24"/>
                      <w:szCs w:val="24"/>
                    </w:rPr>
                    <w:object w:dxaOrig="1300" w:dyaOrig="639" w14:anchorId="6E89B86A">
                      <v:shape id="_x0000_i1436" type="#_x0000_t75" style="width:64.5pt;height:31.5pt" o:ole="">
                        <v:imagedata r:id="rId193" o:title=""/>
                      </v:shape>
                      <o:OLEObject Type="Embed" ProgID="Equation.DSMT4" ShapeID="_x0000_i1436" DrawAspect="Content" ObjectID="_1787862008" r:id="rId194"/>
                    </w:object>
                  </w:r>
                  <w:r w:rsidRPr="0055572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(کرمانشاه401)</w:t>
                  </w:r>
                </w:p>
              </w:tc>
              <w:tc>
                <w:tcPr>
                  <w:tcW w:w="5065" w:type="dxa"/>
                </w:tcPr>
                <w:p w14:paraId="4CD48101" w14:textId="77777777" w:rsidR="00654316" w:rsidRDefault="00654316" w:rsidP="00654316">
                  <w:pPr>
                    <w:tabs>
                      <w:tab w:val="left" w:pos="769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789312" behindDoc="0" locked="0" layoutInCell="1" allowOverlap="1" wp14:anchorId="68AE7661" wp14:editId="08004414">
                        <wp:simplePos x="0" y="0"/>
                        <wp:positionH relativeFrom="column">
                          <wp:posOffset>-12064</wp:posOffset>
                        </wp:positionH>
                        <wp:positionV relativeFrom="paragraph">
                          <wp:posOffset>64770</wp:posOffset>
                        </wp:positionV>
                        <wp:extent cx="1276350" cy="748510"/>
                        <wp:effectExtent l="0" t="0" r="0" b="0"/>
                        <wp:wrapNone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3740" cy="752844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6) </w:t>
                  </w:r>
                  <w:r w:rsidRPr="004065CE">
                    <w:rPr>
                      <w:position w:val="-10"/>
                    </w:rPr>
                    <w:object w:dxaOrig="1440" w:dyaOrig="300" w14:anchorId="3474BD55">
                      <v:shape id="_x0000_i1437" type="#_x0000_t75" style="width:1in;height:15pt" o:ole="">
                        <v:imagedata r:id="rId195" o:title=""/>
                      </v:shape>
                      <o:OLEObject Type="Embed" ProgID="Equation.DSMT4" ShapeID="_x0000_i1437" DrawAspect="Content" ObjectID="_1787862009" r:id="rId196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(زنجان402) </w:t>
                  </w:r>
                </w:p>
                <w:p w14:paraId="0F65EE70" w14:textId="77777777" w:rsidR="00654316" w:rsidRDefault="00654316" w:rsidP="00654316">
                  <w:pPr>
                    <w:tabs>
                      <w:tab w:val="left" w:pos="769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</w:p>
                <w:p w14:paraId="547907D1" w14:textId="77777777" w:rsidR="00654316" w:rsidRDefault="00654316" w:rsidP="00654316">
                  <w:pPr>
                    <w:tabs>
                      <w:tab w:val="left" w:pos="769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</w:p>
                <w:p w14:paraId="422DC18E" w14:textId="77777777" w:rsidR="00654316" w:rsidRDefault="00654316" w:rsidP="00654316">
                  <w:pPr>
                    <w:tabs>
                      <w:tab w:val="left" w:pos="7691"/>
                    </w:tabs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</w:p>
              </w:tc>
            </w:tr>
          </w:tbl>
          <w:p w14:paraId="3551FA5A" w14:textId="1A783A61" w:rsidR="00835578" w:rsidRPr="004570C1" w:rsidRDefault="00835578" w:rsidP="0065431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D9A548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0145F8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CE60B44" w14:textId="4AB67D8E" w:rsidR="00555726" w:rsidRPr="00555726" w:rsidRDefault="009302A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82144" behindDoc="1" locked="0" layoutInCell="1" allowOverlap="1" wp14:anchorId="698C5867" wp14:editId="7844B101">
                  <wp:simplePos x="0" y="0"/>
                  <wp:positionH relativeFrom="column">
                    <wp:posOffset>-92075</wp:posOffset>
                  </wp:positionH>
                  <wp:positionV relativeFrom="paragraph">
                    <wp:posOffset>272415</wp:posOffset>
                  </wp:positionV>
                  <wp:extent cx="1074420" cy="61722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617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ف) باتوجه به شکل</w:t>
            </w:r>
            <w:r w:rsidR="004A681C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های</w:t>
            </w:r>
            <w:r w:rsidR="00555726"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روبرو معادله خ</w:t>
            </w:r>
            <w:r w:rsidR="004A681C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ط </w:t>
            </w:r>
            <w:r w:rsidR="004A681C">
              <w:rPr>
                <w:rFonts w:hint="cs"/>
                <w:b/>
                <w:bCs/>
                <w:sz w:val="24"/>
                <w:szCs w:val="24"/>
                <w:rtl/>
              </w:rPr>
              <w:t>ها را</w:t>
            </w:r>
            <w:r w:rsidR="00555726"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نویسید.(اصفهان401) </w:t>
            </w:r>
          </w:p>
          <w:p w14:paraId="004B172F" w14:textId="3BA17DC2" w:rsidR="00555726" w:rsidRDefault="009302A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1248" behindDoc="1" locked="0" layoutInCell="1" allowOverlap="1" wp14:anchorId="46C1DEF6" wp14:editId="7E475A9C">
                  <wp:simplePos x="0" y="0"/>
                  <wp:positionH relativeFrom="column">
                    <wp:posOffset>1132205</wp:posOffset>
                  </wp:positionH>
                  <wp:positionV relativeFrom="paragraph">
                    <wp:posOffset>31115</wp:posOffset>
                  </wp:positionV>
                  <wp:extent cx="739140" cy="579120"/>
                  <wp:effectExtent l="0" t="0" r="381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579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780096" behindDoc="1" locked="0" layoutInCell="1" allowOverlap="1" wp14:anchorId="0BA16497" wp14:editId="126C1E91">
                  <wp:simplePos x="0" y="0"/>
                  <wp:positionH relativeFrom="column">
                    <wp:posOffset>2207260</wp:posOffset>
                  </wp:positionH>
                  <wp:positionV relativeFrom="paragraph">
                    <wp:posOffset>18415</wp:posOffset>
                  </wp:positionV>
                  <wp:extent cx="876300" cy="548640"/>
                  <wp:effectExtent l="0" t="0" r="0" b="381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48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583994E" w14:textId="77777777" w:rsidR="009302A1" w:rsidRPr="00555726" w:rsidRDefault="009302A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268CC302" w14:textId="77777777" w:rsidR="004570C1" w:rsidRDefault="004570C1" w:rsidP="00256DB4">
            <w:pPr>
              <w:tabs>
                <w:tab w:val="left" w:pos="7643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68618264" w14:textId="3FA321BC" w:rsidR="004570C1" w:rsidRPr="00555726" w:rsidRDefault="004570C1" w:rsidP="004570C1">
            <w:pPr>
              <w:tabs>
                <w:tab w:val="left" w:pos="5843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در خط به معادلة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20" w14:anchorId="0121E25F">
                <v:shape id="_x0000_i1273" type="#_x0000_t75" style="width:52.5pt;height:16.5pt" o:ole="">
                  <v:imagedata r:id="rId200" o:title=""/>
                </v:shape>
                <o:OLEObject Type="Embed" ProgID="Equation.DSMT4" ShapeID="_x0000_i1273" DrawAspect="Content" ObjectID="_1787862010" r:id="rId201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گر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260" w14:anchorId="0BF6044C">
                <v:shape id="_x0000_i1274" type="#_x0000_t75" style="width:28.5pt;height:13.5pt" o:ole="">
                  <v:imagedata r:id="rId202" o:title=""/>
                </v:shape>
                <o:OLEObject Type="Embed" ProgID="Equation.DSMT4" ShapeID="_x0000_i1274" DrawAspect="Content" ObjectID="_1787862011" r:id="rId203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99" w:dyaOrig="279" w14:anchorId="780F8A69">
                <v:shape id="_x0000_i1275" type="#_x0000_t75" style="width:25.5pt;height:13.5pt" o:ole="">
                  <v:imagedata r:id="rId204" o:title=""/>
                </v:shape>
                <o:OLEObject Type="Embed" ProgID="Equation.DSMT4" ShapeID="_x0000_i1275" DrawAspect="Content" ObjectID="_1787862012" r:id="rId205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اشد شکل تقریبی خط را رسم کنید.(خراسان جنوبی401)</w:t>
            </w:r>
          </w:p>
          <w:p w14:paraId="5EE657CB" w14:textId="622418D2" w:rsidR="00555726" w:rsidRPr="00555726" w:rsidRDefault="00555726" w:rsidP="004570C1">
            <w:pPr>
              <w:tabs>
                <w:tab w:val="left" w:pos="7643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45C2FE7B" w14:textId="662651C2" w:rsid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ت)</w:t>
            </w:r>
            <w:r w:rsidR="004570C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در هر مورد</w: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ا توجه به شکل شیب و عرض از مبدأ را به دست آورید.(جهارمحال401)</w:t>
            </w:r>
          </w:p>
          <w:p w14:paraId="2B6BF9E5" w14:textId="4B11961F" w:rsidR="004570C1" w:rsidRPr="00555726" w:rsidRDefault="004570C1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1E2900BE" wp14:editId="31D3753E">
                      <wp:simplePos x="0" y="0"/>
                      <wp:positionH relativeFrom="column">
                        <wp:posOffset>3488055</wp:posOffset>
                      </wp:positionH>
                      <wp:positionV relativeFrom="paragraph">
                        <wp:posOffset>38101</wp:posOffset>
                      </wp:positionV>
                      <wp:extent cx="1438275" cy="1085324"/>
                      <wp:effectExtent l="0" t="0" r="9525" b="63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38275" cy="1085324"/>
                                <a:chOff x="118194" y="189111"/>
                                <a:chExt cx="1926566" cy="145378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1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524" t="11030" r="4420" b="4177"/>
                                <a:stretch/>
                              </pic:blipFill>
                              <pic:spPr bwMode="auto">
                                <a:xfrm>
                                  <a:off x="118194" y="189111"/>
                                  <a:ext cx="1926566" cy="145378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9" name="Straight Connector 19"/>
                              <wps:cNvCnPr/>
                              <wps:spPr>
                                <a:xfrm flipH="1">
                                  <a:off x="771525" y="409575"/>
                                  <a:ext cx="815340" cy="419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65EE6E" id="Group 5" o:spid="_x0000_s1026" style="position:absolute;left:0;text-align:left;margin-left:274.65pt;margin-top:3pt;width:113.25pt;height:85.45pt;z-index:251704320;mso-width-relative:margin;mso-height-relative:margin" coordorigin="1181,1891" coordsize="19265,145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">
                      <v:shape id="Picture 18" o:spid="_x0000_s1027" type="#_x0000_t75" style="position:absolute;left:1181;top:1891;width:19266;height:145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">
                        <v:imagedata r:id="rId207" o:title="" croptop="7229f" cropbottom="2737f" cropleft="3620f" cropright="2897f"/>
                      </v:shape>
                      <v:line id="Straight Connector 19" o:spid="_x0000_s1028" style="position:absolute;flip:x;visibility:visible;mso-wrap-style:square" from="7715,4095" to="15868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" strokecolor="windowText" strokeweight=".5pt">
                        <v:stroke joinstyle="miter"/>
                      </v:line>
                    </v:group>
                  </w:pict>
                </mc:Fallback>
              </mc:AlternateContent>
            </w: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12512" behindDoc="1" locked="0" layoutInCell="1" allowOverlap="1" wp14:anchorId="35D45D6B" wp14:editId="0F7E25A0">
                  <wp:simplePos x="0" y="0"/>
                  <wp:positionH relativeFrom="column">
                    <wp:posOffset>182245</wp:posOffset>
                  </wp:positionH>
                  <wp:positionV relativeFrom="paragraph">
                    <wp:posOffset>37465</wp:posOffset>
                  </wp:positionV>
                  <wp:extent cx="1614044" cy="1123950"/>
                  <wp:effectExtent l="0" t="0" r="5715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044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4A99890" w14:textId="66118EE3" w:rsidR="00555726" w:rsidRPr="00555726" w:rsidRDefault="00555726" w:rsidP="00256DB4">
            <w:pPr>
              <w:tabs>
                <w:tab w:val="left" w:pos="7079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594EAB05" w14:textId="6D73F550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3A03CF6F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230A4F8B" w14:textId="77777777" w:rsidR="00555726" w:rsidRPr="00D36941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noProof/>
                <w:sz w:val="28"/>
                <w:szCs w:val="28"/>
              </w:rPr>
            </w:pPr>
          </w:p>
        </w:tc>
      </w:tr>
      <w:tr w:rsidR="00555726" w:rsidRPr="00555726" w14:paraId="443491D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A96808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46283A7" w14:textId="6F4E725E" w:rsidR="00654316" w:rsidRDefault="0065431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354E7F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عادله خطی بنویسید که :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424BF9B" w14:textId="6261928E" w:rsidR="00555726" w:rsidRPr="00555726" w:rsidRDefault="0065431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آن 2- و محور عرض‌ها را در نقطةای به عرض 5 قطع کند.                                                            (تهران401) </w:t>
            </w:r>
          </w:p>
          <w:p w14:paraId="20D783E3" w14:textId="148EA65D" w:rsidR="00555726" w:rsidRDefault="00F75A4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B1E29CE">
                <v:shape id="_x0000_i1131" type="#_x0000_t75" style="width:54pt;height:15pt" o:ole="">
                  <v:imagedata r:id="rId209" o:title=""/>
                </v:shape>
                <o:OLEObject Type="Embed" ProgID="Equation.DSMT4" ShapeID="_x0000_i1131" DrawAspect="Content" ObjectID="_1787862013" r:id="rId21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محور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2F36A4DF">
                <v:shape id="_x0000_i1132" type="#_x0000_t75" style="width:10.5pt;height:13.5pt" o:ole="">
                  <v:imagedata r:id="rId211" o:title=""/>
                </v:shape>
                <o:OLEObject Type="Embed" ProgID="Equation.DSMT4" ShapeID="_x0000_i1132" DrawAspect="Content" ObjectID="_1787862014" r:id="rId21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 را در 5- قطع کند.                                                              (ش تهران401)</w:t>
            </w:r>
          </w:p>
          <w:p w14:paraId="3F90F78E" w14:textId="1561E665" w:rsidR="00274435" w:rsidRPr="00274435" w:rsidRDefault="00274435" w:rsidP="00274435">
            <w:pPr>
              <w:tabs>
                <w:tab w:val="left" w:pos="2771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شیب آن 3 و عرض از مبدأ آن 2 باشد.                                                                                             (کردستان401) </w:t>
            </w:r>
          </w:p>
          <w:p w14:paraId="06EB687F" w14:textId="1561E665" w:rsidR="00555726" w:rsidRPr="00555726" w:rsidRDefault="00F75A4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5E5FBB1A">
                <v:shape id="_x0000_i1133" type="#_x0000_t75" style="width:58.5pt;height:37.5pt" o:ole="">
                  <v:imagedata r:id="rId213" o:title=""/>
                </v:shape>
                <o:OLEObject Type="Embed" ProgID="Equation.DSMT4" ShapeID="_x0000_i1133" DrawAspect="Content" ObjectID="_1787862015" r:id="rId21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.                                                                                                          (همدان401) </w:t>
            </w:r>
          </w:p>
          <w:p w14:paraId="7C7781CF" w14:textId="3B929F5E" w:rsidR="00555726" w:rsidRPr="00555726" w:rsidRDefault="00F75A42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20" w:dyaOrig="639" w14:anchorId="1999C836">
                <v:shape id="_x0000_i1134" type="#_x0000_t75" style="width:55.5pt;height:31.5pt" o:ole="">
                  <v:imagedata r:id="rId215" o:title=""/>
                </v:shape>
                <o:OLEObject Type="Embed" ProgID="Equation.DSMT4" ShapeID="_x0000_i1134" DrawAspect="Content" ObjectID="_1787862016" r:id="rId21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840" w:dyaOrig="740" w14:anchorId="3BA28B72">
                <v:shape id="_x0000_i1135" type="#_x0000_t75" style="width:42pt;height:37.5pt" o:ole="">
                  <v:imagedata r:id="rId217" o:title=""/>
                </v:shape>
                <o:OLEObject Type="Embed" ProgID="Equation.DSMT4" ShapeID="_x0000_i1135" DrawAspect="Content" ObjectID="_1787862017" r:id="rId21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گذرد.                                                                       (کرمان401) </w:t>
            </w:r>
          </w:p>
          <w:p w14:paraId="0FBBE374" w14:textId="17CF7E6A" w:rsidR="00555726" w:rsidRPr="00555726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65CC675C">
                <v:shape id="_x0000_i1136" type="#_x0000_t75" style="width:52.5pt;height:15pt" o:ole="">
                  <v:imagedata r:id="rId219" o:title=""/>
                </v:shape>
                <o:OLEObject Type="Embed" ProgID="Equation.DSMT4" ShapeID="_x0000_i1136" DrawAspect="Content" ObjectID="_1787862018" r:id="rId220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موازی باشد و محور عرض‌ها را در نقطه ای به عرض 3 قطع کند.                        (خارج کشور401)  </w:t>
            </w:r>
          </w:p>
          <w:p w14:paraId="3611995B" w14:textId="1A29529E" w:rsidR="00555726" w:rsidRPr="00555726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6DA6112E">
                <v:shape id="_x0000_i1137" type="#_x0000_t75" style="width:61.5pt;height:15pt" o:ole="">
                  <v:imagedata r:id="rId221" o:title=""/>
                </v:shape>
                <o:OLEObject Type="Embed" ProgID="Equation.DSMT4" ShapeID="_x0000_i1137" DrawAspect="Content" ObjectID="_1787862019" r:id="rId22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مبدأ بگذرد.                                                                                   (آذ...غربی401) </w:t>
            </w:r>
          </w:p>
          <w:p w14:paraId="5C350515" w14:textId="1F569B0C" w:rsidR="00555726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8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موازی محور عرض‌ها و از نقطه‌ی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16EE0CF9">
                <v:shape id="_x0000_i1138" type="#_x0000_t75" style="width:28.5pt;height:37.5pt" o:ole="">
                  <v:imagedata r:id="rId223" o:title=""/>
                </v:shape>
                <o:OLEObject Type="Embed" ProgID="Equation.DSMT4" ShapeID="_x0000_i1138" DrawAspect="Content" ObjectID="_1787862020" r:id="rId224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</w:t>
            </w:r>
            <w:r w:rsidR="00EB6832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(رضوی402)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(یزد401) </w:t>
            </w:r>
          </w:p>
          <w:p w14:paraId="5886DCEC" w14:textId="23C9ACE6" w:rsidR="00013546" w:rsidRPr="00555726" w:rsidRDefault="00E4370D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9)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محور طول‌ها و از نقطه </w:t>
            </w:r>
            <w:r w:rsidR="00013546" w:rsidRPr="00013546">
              <w:rPr>
                <w:b/>
                <w:bCs/>
                <w:i/>
                <w:noProof/>
                <w:position w:val="-30"/>
                <w:sz w:val="24"/>
                <w:szCs w:val="24"/>
              </w:rPr>
              <w:object w:dxaOrig="560" w:dyaOrig="740" w14:anchorId="1FA2B872">
                <v:shape id="_x0000_i1139" type="#_x0000_t75" style="width:28.5pt;height:37.5pt" o:ole="">
                  <v:imagedata r:id="rId225" o:title=""/>
                </v:shape>
                <o:OLEObject Type="Embed" ProgID="Equation.DSMT4" ShapeID="_x0000_i1139" DrawAspect="Content" ObjectID="_1787862021" r:id="rId226"/>
              </w:objec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(کردستان402)  </w:t>
            </w:r>
          </w:p>
          <w:p w14:paraId="7910EC57" w14:textId="768DB514" w:rsidR="00555726" w:rsidRPr="00555726" w:rsidRDefault="00E4370D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i/>
                <w:noProof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0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60" w:dyaOrig="300" w14:anchorId="4574584A">
                <v:shape id="_x0000_i1140" type="#_x0000_t75" style="width:58.5pt;height:15pt" o:ole="">
                  <v:imagedata r:id="rId227" o:title=""/>
                </v:shape>
                <o:OLEObject Type="Embed" ProgID="Equation.DSMT4" ShapeID="_x0000_i1140" DrawAspect="Content" ObjectID="_1787862022" r:id="rId228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موازی و از نقطة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99" w:dyaOrig="740" w14:anchorId="1B6BF2B1">
                <v:shape id="_x0000_i1141" type="#_x0000_t75" style="width:25.5pt;height:37.5pt" o:ole="">
                  <v:imagedata r:id="rId229" o:title=""/>
                </v:shape>
                <o:OLEObject Type="Embed" ProgID="Equation.DSMT4" ShapeID="_x0000_i1141" DrawAspect="Content" ObjectID="_1787862023" r:id="rId230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                   (اردبیل401) </w:t>
            </w:r>
          </w:p>
          <w:p w14:paraId="1947AD29" w14:textId="0D61FC24" w:rsidR="00555726" w:rsidRPr="00555726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ز نقطه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74A21AE">
                <v:shape id="_x0000_i1142" type="#_x0000_t75" style="width:49.5pt;height:37.5pt" o:ole="">
                  <v:imagedata r:id="rId231" o:title=""/>
                </v:shape>
                <o:OLEObject Type="Embed" ProgID="Equation.DSMT4" ShapeID="_x0000_i1142" DrawAspect="Content" ObjectID="_1787862024" r:id="rId232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بور کند و شیب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1FADE97">
                <v:shape id="_x0000_i1143" type="#_x0000_t75" style="width:18pt;height:31.5pt" o:ole="">
                  <v:imagedata r:id="rId233" o:title=""/>
                </v:shape>
                <o:OLEObject Type="Embed" ProgID="Equation.DSMT4" ShapeID="_x0000_i1143" DrawAspect="Content" ObjectID="_1787862025" r:id="rId234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آن باشد.                                                                                (ش...تهران401) </w:t>
            </w:r>
          </w:p>
          <w:p w14:paraId="31714073" w14:textId="7F36B69F" w:rsidR="00555726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200" w:dyaOrig="740" w14:anchorId="6039FA2E">
                <v:shape id="_x0000_i1144" type="#_x0000_t75" style="width:60.75pt;height:37.5pt" o:ole="">
                  <v:imagedata r:id="rId235" o:title=""/>
                </v:shape>
                <o:OLEObject Type="Embed" ProgID="Equation.DSMT4" ShapeID="_x0000_i1144" DrawAspect="Content" ObjectID="_1787862026" r:id="rId23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>.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(چهارمحال....401)</w:t>
            </w:r>
          </w:p>
          <w:p w14:paraId="5AE8207E" w14:textId="7B6F737B" w:rsidR="00F75A42" w:rsidRDefault="00F75A42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) با خط </w:t>
            </w:r>
            <w:r w:rsidRPr="004065CE">
              <w:rPr>
                <w:position w:val="-10"/>
              </w:rPr>
              <w:object w:dxaOrig="1180" w:dyaOrig="300" w14:anchorId="4872E4B3">
                <v:shape id="_x0000_i1145" type="#_x0000_t75" style="width:58.5pt;height:15pt" o:ole="">
                  <v:imagedata r:id="rId237" o:title=""/>
                </v:shape>
                <o:OLEObject Type="Embed" ProgID="Equation.DSMT4" ShapeID="_x0000_i1145" DrawAspect="Content" ObjectID="_1787862027" r:id="rId238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و از نقطة </w:t>
            </w:r>
            <w:r w:rsidRPr="004065CE">
              <w:rPr>
                <w:position w:val="-30"/>
              </w:rPr>
              <w:object w:dxaOrig="820" w:dyaOrig="740" w14:anchorId="48856700">
                <v:shape id="_x0000_i1146" type="#_x0000_t75" style="width:40.5pt;height:37.5pt" o:ole="">
                  <v:imagedata r:id="rId239" o:title=""/>
                </v:shape>
                <o:OLEObject Type="Embed" ProgID="Equation.DSMT4" ShapeID="_x0000_i1146" DrawAspect="Content" ObjectID="_1787862028" r:id="rId240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بگذرد.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سمنان402) </w:t>
            </w:r>
          </w:p>
          <w:p w14:paraId="2015EA35" w14:textId="30D1D8E0" w:rsidR="007402AF" w:rsidRDefault="007402AF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محور عرض‌ها را در نقطه‌ی 4 و محور طول‌ها را در نقطه 2- قطع کرده باشد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402) </w:t>
            </w:r>
          </w:p>
          <w:p w14:paraId="1431591E" w14:textId="0AFAA769" w:rsidR="00F75A42" w:rsidRPr="004A3A00" w:rsidRDefault="0073168F" w:rsidP="00256DB4">
            <w:pPr>
              <w:tabs>
                <w:tab w:val="left" w:pos="2931"/>
                <w:tab w:val="center" w:pos="4821"/>
                <w:tab w:val="left" w:pos="8814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Pr="004065CE">
              <w:rPr>
                <w:position w:val="-30"/>
              </w:rPr>
              <w:object w:dxaOrig="880" w:dyaOrig="740" w14:anchorId="2151120F">
                <v:shape id="_x0000_i1147" type="#_x0000_t75" style="width:43.5pt;height:37.5pt" o:ole="">
                  <v:imagedata r:id="rId241" o:title=""/>
                </v:shape>
                <o:OLEObject Type="Embed" ProgID="Equation.DSMT4" ShapeID="_x0000_i1147" DrawAspect="Content" ObjectID="_1787862029" r:id="rId24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64C2B14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AA85AB2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7AC36E5" w14:textId="77777777" w:rsidR="00555726" w:rsidRPr="00555726" w:rsidRDefault="00555726" w:rsidP="00256DB4">
            <w:pPr>
              <w:tabs>
                <w:tab w:val="left" w:pos="303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دستگاه خطی</w:t>
            </w:r>
          </w:p>
        </w:tc>
      </w:tr>
      <w:tr w:rsidR="00555726" w:rsidRPr="00555726" w14:paraId="36F55D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17D294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8F62CD0" w14:textId="77777777" w:rsidR="00555726" w:rsidRPr="00555726" w:rsidRDefault="00555726" w:rsidP="00256DB4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‌های معادلات خطی زیر را حل کنید.</w:t>
            </w:r>
          </w:p>
          <w:p w14:paraId="7722187A" w14:textId="77777777" w:rsidR="00555726" w:rsidRPr="00555726" w:rsidRDefault="00555726" w:rsidP="00256DB4">
            <w:pPr>
              <w:tabs>
                <w:tab w:val="left" w:pos="2771"/>
                <w:tab w:val="left" w:pos="68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84F6B21">
                <v:shape id="_x0000_i1148" type="#_x0000_t75" style="width:68.25pt;height:37.5pt" o:ole="">
                  <v:imagedata r:id="rId243" o:title=""/>
                </v:shape>
                <o:OLEObject Type="Embed" ProgID="Equation.DSMT4" ShapeID="_x0000_i1148" DrawAspect="Content" ObjectID="_1787862030" r:id="rId244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2) تهران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00" w:dyaOrig="740" w14:anchorId="19CDD17E">
                <v:shape id="_x0000_i1149" type="#_x0000_t75" style="width:100.5pt;height:37.5pt" o:ole="">
                  <v:imagedata r:id="rId245" o:title=""/>
                </v:shape>
                <o:OLEObject Type="Embed" ProgID="Equation.DSMT4" ShapeID="_x0000_i1149" DrawAspect="Content" ObjectID="_1787862031" r:id="rId246"/>
              </w:object>
            </w:r>
          </w:p>
          <w:p w14:paraId="7211F641" w14:textId="77777777" w:rsidR="00555726" w:rsidRPr="00555726" w:rsidRDefault="00555726" w:rsidP="00256DB4">
            <w:pPr>
              <w:tabs>
                <w:tab w:val="left" w:pos="2771"/>
                <w:tab w:val="left" w:pos="68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2EAAF8E2" w14:textId="00B66D4B" w:rsidR="00555726" w:rsidRPr="00555726" w:rsidRDefault="00555726" w:rsidP="00256DB4">
            <w:pPr>
              <w:tabs>
                <w:tab w:val="left" w:pos="2771"/>
                <w:tab w:val="left" w:pos="6815"/>
                <w:tab w:val="left" w:pos="766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 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40" w:dyaOrig="740" w14:anchorId="07EA9609">
                <v:shape id="_x0000_i1150" type="#_x0000_t75" style="width:102pt;height:37.5pt" o:ole="">
                  <v:imagedata r:id="rId247" o:title=""/>
                </v:shape>
                <o:OLEObject Type="Embed" ProgID="Equation.DSMT4" ShapeID="_x0000_i1150" DrawAspect="Content" ObjectID="_1787862032" r:id="rId2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4) همد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900" w:dyaOrig="740" w14:anchorId="4D8A80C8">
                <v:shape id="_x0000_i1151" type="#_x0000_t75" style="width:94.5pt;height:37.5pt" o:ole="">
                  <v:imagedata r:id="rId249" o:title=""/>
                </v:shape>
                <o:OLEObject Type="Embed" ProgID="Equation.DSMT4" ShapeID="_x0000_i1151" DrawAspect="Content" ObjectID="_1787862033" r:id="rId250"/>
              </w:object>
            </w:r>
          </w:p>
          <w:p w14:paraId="701AB616" w14:textId="77777777" w:rsidR="00555726" w:rsidRPr="00555726" w:rsidRDefault="00555726" w:rsidP="00256DB4">
            <w:pPr>
              <w:tabs>
                <w:tab w:val="left" w:pos="2771"/>
                <w:tab w:val="left" w:pos="68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کردستان 401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440" w:dyaOrig="740" w14:anchorId="557B4442">
                <v:shape id="_x0000_i1152" type="#_x0000_t75" style="width:1in;height:37.5pt" o:ole="">
                  <v:imagedata r:id="rId251" o:title=""/>
                </v:shape>
                <o:OLEObject Type="Embed" ProgID="Equation.DSMT4" ShapeID="_x0000_i1152" DrawAspect="Content" ObjectID="_1787862034" r:id="rId25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6) البرز401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4F67C61">
                <v:shape id="_x0000_i1153" type="#_x0000_t75" style="width:68.25pt;height:37.5pt" o:ole="">
                  <v:imagedata r:id="rId253" o:title=""/>
                </v:shape>
                <o:OLEObject Type="Embed" ProgID="Equation.DSMT4" ShapeID="_x0000_i1153" DrawAspect="Content" ObjectID="_1787862035" r:id="rId254"/>
              </w:object>
            </w:r>
          </w:p>
          <w:p w14:paraId="4BC86ED7" w14:textId="77777777" w:rsidR="00555726" w:rsidRPr="00555726" w:rsidRDefault="00555726" w:rsidP="00256DB4">
            <w:pPr>
              <w:tabs>
                <w:tab w:val="left" w:pos="2771"/>
                <w:tab w:val="left" w:pos="68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635109E4" w14:textId="24CDCF95" w:rsidR="00555726" w:rsidRPr="00555726" w:rsidRDefault="00555726" w:rsidP="00256DB4">
            <w:pPr>
              <w:tabs>
                <w:tab w:val="left" w:pos="2771"/>
                <w:tab w:val="left" w:pos="6815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کرمان401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560" w:dyaOrig="740" w14:anchorId="2F0E7E5D">
                <v:shape id="_x0000_i1154" type="#_x0000_t75" style="width:127.5pt;height:37.5pt" o:ole="">
                  <v:imagedata r:id="rId255" o:title=""/>
                </v:shape>
                <o:OLEObject Type="Embed" ProgID="Equation.DSMT4" ShapeID="_x0000_i1154" DrawAspect="Content" ObjectID="_1787862036" r:id="rId256"/>
              </w:objec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8) تهران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02                             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="00445105" w:rsidRPr="004065CE">
              <w:rPr>
                <w:position w:val="-30"/>
              </w:rPr>
              <w:object w:dxaOrig="1300" w:dyaOrig="740" w14:anchorId="7AA383CA">
                <v:shape id="_x0000_i1155" type="#_x0000_t75" style="width:64.5pt;height:37.5pt" o:ole="">
                  <v:imagedata r:id="rId257" o:title=""/>
                </v:shape>
                <o:OLEObject Type="Embed" ProgID="Equation.DSMT4" ShapeID="_x0000_i1155" DrawAspect="Content" ObjectID="_1787862037" r:id="rId258"/>
              </w:object>
            </w:r>
          </w:p>
        </w:tc>
      </w:tr>
      <w:tr w:rsidR="00555726" w:rsidRPr="00555726" w14:paraId="0A93C6A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E063509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2D9899" w14:textId="77777777" w:rsidR="00555726" w:rsidRPr="00555726" w:rsidRDefault="00555726" w:rsidP="00256DB4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وبه‌رو را به روش جایگزینی حل کنید.(ک.ب 401) </w:t>
            </w:r>
          </w:p>
          <w:p w14:paraId="041A935B" w14:textId="2FF75164" w:rsidR="00555726" w:rsidRPr="00555726" w:rsidRDefault="00555726" w:rsidP="00256DB4">
            <w:pPr>
              <w:tabs>
                <w:tab w:val="left" w:pos="627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lang w:bidi="fa-IR"/>
              </w:rPr>
              <w:lastRenderedPageBreak/>
              <w:t xml:space="preserve">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280" w:dyaOrig="740" w14:anchorId="5A1289A1">
                <v:shape id="_x0000_i1156" type="#_x0000_t75" style="width:64.5pt;height:37.5pt" o:ole="">
                  <v:imagedata r:id="rId259" o:title=""/>
                </v:shape>
                <o:OLEObject Type="Embed" ProgID="Equation.DSMT4" ShapeID="_x0000_i1156" DrawAspect="Content" ObjectID="_1787862038" r:id="rId260"/>
              </w:object>
            </w:r>
          </w:p>
        </w:tc>
      </w:tr>
      <w:tr w:rsidR="00555726" w:rsidRPr="00555726" w14:paraId="2A7ACD9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39B2A9" w14:textId="77777777" w:rsidR="00555726" w:rsidRPr="00555726" w:rsidRDefault="00555726" w:rsidP="00256DB4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6C3004" w14:textId="3DFA2EF0" w:rsidR="00555726" w:rsidRPr="00555726" w:rsidRDefault="00555726" w:rsidP="00256DB4">
            <w:pPr>
              <w:tabs>
                <w:tab w:val="left" w:pos="4007"/>
              </w:tabs>
              <w:spacing w:after="0"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موع دو عدد 75 و اختلاف آن دو عدد 51 می‌باشد. آن دو عدد را بیابید.(ک.ب 401) </w:t>
            </w:r>
          </w:p>
        </w:tc>
      </w:tr>
    </w:tbl>
    <w:p w14:paraId="4ADC996C" w14:textId="351B62B7" w:rsidR="005A41AA" w:rsidRPr="00CC7411" w:rsidRDefault="005A41AA" w:rsidP="00256DB4">
      <w:pPr>
        <w:spacing w:line="240" w:lineRule="auto"/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E9B17E" w14:textId="77777777" w:rsidR="007301B0" w:rsidRDefault="007301B0" w:rsidP="008305D5">
      <w:pPr>
        <w:spacing w:after="0" w:line="240" w:lineRule="auto"/>
      </w:pPr>
      <w:r>
        <w:separator/>
      </w:r>
    </w:p>
  </w:endnote>
  <w:endnote w:type="continuationSeparator" w:id="0">
    <w:p w14:paraId="3C86068C" w14:textId="77777777" w:rsidR="007301B0" w:rsidRDefault="007301B0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4CC5EE" w14:textId="77777777" w:rsidR="007301B0" w:rsidRDefault="007301B0" w:rsidP="008305D5">
      <w:pPr>
        <w:spacing w:after="0" w:line="240" w:lineRule="auto"/>
      </w:pPr>
      <w:r>
        <w:separator/>
      </w:r>
    </w:p>
  </w:footnote>
  <w:footnote w:type="continuationSeparator" w:id="0">
    <w:p w14:paraId="7486B977" w14:textId="77777777" w:rsidR="007301B0" w:rsidRDefault="007301B0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35ADC"/>
    <w:rsid w:val="00052965"/>
    <w:rsid w:val="00053094"/>
    <w:rsid w:val="00076491"/>
    <w:rsid w:val="00084B71"/>
    <w:rsid w:val="00091011"/>
    <w:rsid w:val="000B19D5"/>
    <w:rsid w:val="000C4899"/>
    <w:rsid w:val="000E1419"/>
    <w:rsid w:val="000E2254"/>
    <w:rsid w:val="000E465F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C73BB"/>
    <w:rsid w:val="001D6805"/>
    <w:rsid w:val="001E1F69"/>
    <w:rsid w:val="00222467"/>
    <w:rsid w:val="00225020"/>
    <w:rsid w:val="00225277"/>
    <w:rsid w:val="0022751A"/>
    <w:rsid w:val="00230996"/>
    <w:rsid w:val="00236BF4"/>
    <w:rsid w:val="00246534"/>
    <w:rsid w:val="00256DB4"/>
    <w:rsid w:val="00263893"/>
    <w:rsid w:val="00274435"/>
    <w:rsid w:val="00287DC8"/>
    <w:rsid w:val="002C7154"/>
    <w:rsid w:val="002E54F3"/>
    <w:rsid w:val="003101B5"/>
    <w:rsid w:val="00313615"/>
    <w:rsid w:val="00316932"/>
    <w:rsid w:val="00336D80"/>
    <w:rsid w:val="00350210"/>
    <w:rsid w:val="00354E7F"/>
    <w:rsid w:val="00367D56"/>
    <w:rsid w:val="00377137"/>
    <w:rsid w:val="00387C44"/>
    <w:rsid w:val="00395281"/>
    <w:rsid w:val="003B39DC"/>
    <w:rsid w:val="003B4C23"/>
    <w:rsid w:val="003C5816"/>
    <w:rsid w:val="003E280D"/>
    <w:rsid w:val="003E29ED"/>
    <w:rsid w:val="003E421E"/>
    <w:rsid w:val="003F4CA8"/>
    <w:rsid w:val="004163D1"/>
    <w:rsid w:val="00445105"/>
    <w:rsid w:val="00453DD7"/>
    <w:rsid w:val="00456C7E"/>
    <w:rsid w:val="004570C1"/>
    <w:rsid w:val="00477664"/>
    <w:rsid w:val="004A3A00"/>
    <w:rsid w:val="004A5E7B"/>
    <w:rsid w:val="004A6721"/>
    <w:rsid w:val="004A681C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4316"/>
    <w:rsid w:val="006552A1"/>
    <w:rsid w:val="00667520"/>
    <w:rsid w:val="00680B29"/>
    <w:rsid w:val="00683593"/>
    <w:rsid w:val="006A0583"/>
    <w:rsid w:val="006C0AD7"/>
    <w:rsid w:val="006C2EB2"/>
    <w:rsid w:val="006E409B"/>
    <w:rsid w:val="006E6803"/>
    <w:rsid w:val="006F0D06"/>
    <w:rsid w:val="006F2308"/>
    <w:rsid w:val="007051BC"/>
    <w:rsid w:val="0072232F"/>
    <w:rsid w:val="007271AB"/>
    <w:rsid w:val="007301B0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5578"/>
    <w:rsid w:val="00837FEB"/>
    <w:rsid w:val="0084182F"/>
    <w:rsid w:val="0085176C"/>
    <w:rsid w:val="0085505E"/>
    <w:rsid w:val="00856BE0"/>
    <w:rsid w:val="00857C93"/>
    <w:rsid w:val="00864336"/>
    <w:rsid w:val="0087233E"/>
    <w:rsid w:val="0089507F"/>
    <w:rsid w:val="008D799C"/>
    <w:rsid w:val="008F02DA"/>
    <w:rsid w:val="00920C4B"/>
    <w:rsid w:val="009302A1"/>
    <w:rsid w:val="009375BF"/>
    <w:rsid w:val="00947C8F"/>
    <w:rsid w:val="0096175F"/>
    <w:rsid w:val="009660C9"/>
    <w:rsid w:val="009675E2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B97"/>
    <w:rsid w:val="00A735C7"/>
    <w:rsid w:val="00A77831"/>
    <w:rsid w:val="00A96CCD"/>
    <w:rsid w:val="00AA3E9F"/>
    <w:rsid w:val="00AC4496"/>
    <w:rsid w:val="00AD28EC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45A7C"/>
    <w:rsid w:val="00C54410"/>
    <w:rsid w:val="00C6778D"/>
    <w:rsid w:val="00CA2937"/>
    <w:rsid w:val="00CA6024"/>
    <w:rsid w:val="00CC59BB"/>
    <w:rsid w:val="00CC7411"/>
    <w:rsid w:val="00CD7E42"/>
    <w:rsid w:val="00CF4B88"/>
    <w:rsid w:val="00CF7482"/>
    <w:rsid w:val="00D15BDA"/>
    <w:rsid w:val="00D21581"/>
    <w:rsid w:val="00D2697E"/>
    <w:rsid w:val="00D340B3"/>
    <w:rsid w:val="00D36941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118"/>
    <w:rsid w:val="00E845A3"/>
    <w:rsid w:val="00EA023C"/>
    <w:rsid w:val="00EA454E"/>
    <w:rsid w:val="00EB6832"/>
    <w:rsid w:val="00EC1A54"/>
    <w:rsid w:val="00EC3229"/>
    <w:rsid w:val="00ED0C0F"/>
    <w:rsid w:val="00ED5688"/>
    <w:rsid w:val="00EE0A7C"/>
    <w:rsid w:val="00EF1D8D"/>
    <w:rsid w:val="00F02D12"/>
    <w:rsid w:val="00F24683"/>
    <w:rsid w:val="00F304BD"/>
    <w:rsid w:val="00F561F4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6.wmf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1.w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4.png"/><Relationship Id="rId227" Type="http://schemas.openxmlformats.org/officeDocument/2006/relationships/image" Target="media/image116.wmf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1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7" Type="http://schemas.openxmlformats.org/officeDocument/2006/relationships/image" Target="media/image105.png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7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6.png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2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95" Type="http://schemas.openxmlformats.org/officeDocument/2006/relationships/image" Target="media/image97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image" Target="media/image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0.png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image" Target="media/image98.png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jpg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image" Target="media/image28.jpg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png"/><Relationship Id="rId202" Type="http://schemas.openxmlformats.org/officeDocument/2006/relationships/image" Target="media/image102.wmf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png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image" Target="media/image29.jpg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jpeg"/><Relationship Id="rId203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0.jpg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3.wmf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F2A58A-7814-4CE3-9692-46E8E9753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5</Pages>
  <Words>2021</Words>
  <Characters>11523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7</cp:revision>
  <cp:lastPrinted>2023-05-24T19:37:00Z</cp:lastPrinted>
  <dcterms:created xsi:type="dcterms:W3CDTF">2024-01-08T16:52:00Z</dcterms:created>
  <dcterms:modified xsi:type="dcterms:W3CDTF">2024-09-14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